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6EF" w:rsidRPr="008058A3" w:rsidRDefault="00631686" w:rsidP="00CA06EF">
      <w:pPr>
        <w:pBdr>
          <w:top w:val="single" w:sz="4" w:space="1" w:color="auto"/>
          <w:bottom w:val="single" w:sz="4" w:space="1" w:color="auto"/>
        </w:pBdr>
        <w:rPr>
          <w:b/>
          <w:color w:val="0070C0"/>
          <w:sz w:val="36"/>
          <w:szCs w:val="36"/>
        </w:rPr>
      </w:pPr>
      <w:r>
        <w:rPr>
          <w:b/>
          <w:color w:val="0070C0"/>
          <w:sz w:val="36"/>
          <w:szCs w:val="36"/>
        </w:rPr>
        <w:t>O</w:t>
      </w:r>
      <w:r w:rsidR="00CA06EF" w:rsidRPr="008058A3">
        <w:rPr>
          <w:b/>
          <w:color w:val="0070C0"/>
          <w:sz w:val="36"/>
          <w:szCs w:val="36"/>
        </w:rPr>
        <w:t>btenir un résultat : Modélisation d</w:t>
      </w:r>
      <w:r w:rsidR="00416251">
        <w:rPr>
          <w:b/>
          <w:color w:val="0070C0"/>
          <w:sz w:val="36"/>
          <w:szCs w:val="36"/>
        </w:rPr>
        <w:t>e l’axe asservi en position</w:t>
      </w:r>
      <w:r w:rsidR="00CA06EF" w:rsidRPr="008058A3">
        <w:rPr>
          <w:b/>
          <w:color w:val="0070C0"/>
          <w:sz w:val="36"/>
          <w:szCs w:val="36"/>
        </w:rPr>
        <w:t xml:space="preserve">                           </w:t>
      </w:r>
    </w:p>
    <w:p w:rsidR="00CA06EF" w:rsidRDefault="00CA06EF" w:rsidP="00CA06EF">
      <w:pPr>
        <w:jc w:val="both"/>
      </w:pPr>
    </w:p>
    <w:p w:rsidR="00DC5199" w:rsidRDefault="00DC5199" w:rsidP="00DC5199">
      <w:r w:rsidRPr="00391D20">
        <w:rPr>
          <w:b/>
          <w:szCs w:val="24"/>
        </w:rPr>
        <w:t>Objectif :</w:t>
      </w:r>
      <w:r w:rsidRPr="000D590D">
        <w:rPr>
          <w:szCs w:val="24"/>
        </w:rPr>
        <w:t xml:space="preserve"> </w:t>
      </w:r>
      <w:r>
        <w:rPr>
          <w:szCs w:val="24"/>
        </w:rPr>
        <w:t>Mettre en place une modélisation dynamique de l’actionneur linéaire à courroie de l’axe asservi en position, en vue du calcul du couple moteur .</w:t>
      </w:r>
    </w:p>
    <w:p w:rsidR="00612751" w:rsidRDefault="00612751" w:rsidP="00612751">
      <w:pPr>
        <w:jc w:val="both"/>
      </w:pPr>
    </w:p>
    <w:p w:rsidR="00D97E5E" w:rsidRPr="00DC5199" w:rsidRDefault="000726BC" w:rsidP="00D97E5E">
      <w:pPr>
        <w:pStyle w:val="Questiondidastel"/>
        <w:rPr>
          <w:i/>
        </w:rPr>
      </w:pPr>
      <w:r w:rsidRPr="00D97E5E">
        <w:rPr>
          <w:i/>
        </w:rPr>
        <w:t>Mettre en place les différents modèles : connaissance</w:t>
      </w:r>
      <w:r w:rsidR="00066A78">
        <w:rPr>
          <w:i/>
          <w:lang w:val="fr-FR"/>
        </w:rPr>
        <w:t xml:space="preserve">, </w:t>
      </w:r>
      <w:r w:rsidR="00D97E5E" w:rsidRPr="00D97E5E">
        <w:rPr>
          <w:i/>
        </w:rPr>
        <w:t>environnement et produit</w:t>
      </w:r>
      <w:r w:rsidR="00D97E5E">
        <w:rPr>
          <w:i/>
        </w:rPr>
        <w:t xml:space="preserve">, </w:t>
      </w:r>
      <w:r w:rsidR="00DC5199">
        <w:rPr>
          <w:i/>
          <w:lang w:val="fr-FR"/>
        </w:rPr>
        <w:t xml:space="preserve">en remplissant le </w:t>
      </w:r>
      <w:r w:rsidR="00D97E5E" w:rsidRPr="00D97E5E">
        <w:rPr>
          <w:i/>
        </w:rPr>
        <w:t>tableau suivant</w:t>
      </w:r>
      <w:r w:rsidR="00DC5199">
        <w:rPr>
          <w:i/>
          <w:lang w:val="fr-FR"/>
        </w:rPr>
        <w:t>.</w:t>
      </w:r>
    </w:p>
    <w:p w:rsidR="00CA06EF" w:rsidRPr="00D97E5E" w:rsidRDefault="00CA06EF" w:rsidP="00D97E5E">
      <w:pPr>
        <w:pStyle w:val="Questiondidastel"/>
        <w:numPr>
          <w:ilvl w:val="0"/>
          <w:numId w:val="0"/>
        </w:numPr>
        <w:ind w:left="1474"/>
        <w:rPr>
          <w:i/>
        </w:rPr>
      </w:pPr>
    </w:p>
    <w:p w:rsidR="00CA06EF" w:rsidRPr="00B40CC8" w:rsidRDefault="00CA06EF" w:rsidP="00CA06E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</w:t>
      </w:r>
      <w:r w:rsidRPr="00B40CC8">
        <w:rPr>
          <w:b/>
          <w:sz w:val="28"/>
          <w:szCs w:val="28"/>
        </w:rPr>
        <w:t>ableau de modélisation</w:t>
      </w:r>
    </w:p>
    <w:p w:rsidR="00CA06EF" w:rsidRDefault="000B729F" w:rsidP="00CA06EF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00384" behindDoc="1" locked="0" layoutInCell="1" allowOverlap="1">
                <wp:simplePos x="0" y="0"/>
                <wp:positionH relativeFrom="column">
                  <wp:posOffset>-314960</wp:posOffset>
                </wp:positionH>
                <wp:positionV relativeFrom="paragraph">
                  <wp:posOffset>12700</wp:posOffset>
                </wp:positionV>
                <wp:extent cx="6624320" cy="1819275"/>
                <wp:effectExtent l="0" t="0" r="0" b="0"/>
                <wp:wrapNone/>
                <wp:docPr id="224" name="Group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24320" cy="1819275"/>
                          <a:chOff x="1120" y="2196"/>
                          <a:chExt cx="10432" cy="2865"/>
                        </a:xfrm>
                      </wpg:grpSpPr>
                      <wps:wsp>
                        <wps:cNvPr id="225" name="Oval 440"/>
                        <wps:cNvSpPr>
                          <a:spLocks noChangeArrowheads="1"/>
                        </wps:cNvSpPr>
                        <wps:spPr bwMode="auto">
                          <a:xfrm>
                            <a:off x="1120" y="2196"/>
                            <a:ext cx="10432" cy="2865"/>
                          </a:xfrm>
                          <a:prstGeom prst="ellipse">
                            <a:avLst/>
                          </a:prstGeom>
                          <a:solidFill>
                            <a:srgbClr val="FFCC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6" name="Text Box 441"/>
                        <wps:cNvSpPr txBox="1">
                          <a:spLocks noChangeArrowheads="1"/>
                        </wps:cNvSpPr>
                        <wps:spPr bwMode="auto">
                          <a:xfrm>
                            <a:off x="2100" y="3097"/>
                            <a:ext cx="2514" cy="1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96E5F" w:rsidRDefault="00F96E5F" w:rsidP="00CA06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Cs w:val="24"/>
                                </w:rPr>
                              </w:pPr>
                              <w:r w:rsidRPr="00867B93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Cs w:val="24"/>
                                </w:rPr>
                                <w:t>D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Cs w:val="24"/>
                                </w:rPr>
                                <w:t>omaine</w:t>
                              </w:r>
                            </w:p>
                            <w:p w:rsidR="00F96E5F" w:rsidRPr="00867B93" w:rsidRDefault="00F96E5F" w:rsidP="00CA06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Cs w:val="24"/>
                                </w:rPr>
                                <w:t>de la modelisation</w:t>
                              </w:r>
                              <w:r w:rsidRPr="00867B93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Cs w:val="24"/>
                                </w:rPr>
                                <w:t>virtue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Rectangle 442" descr="Sphères"/>
                        <wps:cNvSpPr>
                          <a:spLocks noChangeArrowheads="1"/>
                        </wps:cNvSpPr>
                        <wps:spPr bwMode="auto">
                          <a:xfrm>
                            <a:off x="3560" y="2686"/>
                            <a:ext cx="5554" cy="1889"/>
                          </a:xfrm>
                          <a:prstGeom prst="rect">
                            <a:avLst/>
                          </a:prstGeom>
                          <a:pattFill prst="sphere">
                            <a:fgClr>
                              <a:srgbClr val="FFCC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8" name="Text Box 443"/>
                        <wps:cNvSpPr txBox="1">
                          <a:spLocks noChangeArrowheads="1"/>
                        </wps:cNvSpPr>
                        <wps:spPr bwMode="auto">
                          <a:xfrm>
                            <a:off x="6810" y="4227"/>
                            <a:ext cx="2547" cy="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96E5F" w:rsidRPr="00867B93" w:rsidRDefault="00F96E5F" w:rsidP="00CA06E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  <w:sz w:val="18"/>
                                </w:rPr>
                              </w:pPr>
                              <w:r w:rsidRPr="00867B93">
                                <w:rPr>
                                  <w:b/>
                                  <w:bCs/>
                                  <w:color w:val="000000"/>
                                  <w:sz w:val="18"/>
                                </w:rPr>
                                <w:t>Domaine de validit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Line 444"/>
                        <wps:cNvCnPr/>
                        <wps:spPr bwMode="auto">
                          <a:xfrm flipH="1">
                            <a:off x="7834" y="3546"/>
                            <a:ext cx="2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0" name="Rectangle 445"/>
                        <wps:cNvSpPr>
                          <a:spLocks noChangeArrowheads="1"/>
                        </wps:cNvSpPr>
                        <wps:spPr bwMode="auto">
                          <a:xfrm>
                            <a:off x="8061" y="3005"/>
                            <a:ext cx="957" cy="1043"/>
                          </a:xfrm>
                          <a:prstGeom prst="rect">
                            <a:avLst/>
                          </a:prstGeom>
                          <a:solidFill>
                            <a:srgbClr val="33CCCC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1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8048" y="3325"/>
                            <a:ext cx="1122" cy="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96E5F" w:rsidRPr="00867B93" w:rsidRDefault="00F96E5F" w:rsidP="00CA06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</w:rPr>
                              </w:pPr>
                              <w:r w:rsidRPr="00867B93">
                                <w:rPr>
                                  <w:rFonts w:ascii="Arial" w:hAnsi="Arial" w:cs="Arial"/>
                                  <w:color w:val="000000"/>
                                  <w:sz w:val="18"/>
                                </w:rPr>
                                <w:t>Résulta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6894" y="3005"/>
                            <a:ext cx="956" cy="1043"/>
                          </a:xfrm>
                          <a:prstGeom prst="rect">
                            <a:avLst/>
                          </a:prstGeom>
                          <a:solidFill>
                            <a:srgbClr val="FF8FBC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3" name="Text Box 448"/>
                        <wps:cNvSpPr txBox="1">
                          <a:spLocks noChangeArrowheads="1"/>
                        </wps:cNvSpPr>
                        <wps:spPr bwMode="auto">
                          <a:xfrm>
                            <a:off x="6835" y="3001"/>
                            <a:ext cx="108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96E5F" w:rsidRPr="00867B93" w:rsidRDefault="00F96E5F" w:rsidP="00CA06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</w:rPr>
                              </w:pPr>
                              <w:r w:rsidRPr="00867B93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</w:rPr>
                                <w:t>Solv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Rectangle 449"/>
                        <wps:cNvSpPr>
                          <a:spLocks noChangeArrowheads="1"/>
                        </wps:cNvSpPr>
                        <wps:spPr bwMode="auto">
                          <a:xfrm>
                            <a:off x="7001" y="3575"/>
                            <a:ext cx="754" cy="41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5" name="Text Box 450"/>
                        <wps:cNvSpPr txBox="1">
                          <a:spLocks noChangeArrowheads="1"/>
                        </wps:cNvSpPr>
                        <wps:spPr bwMode="auto">
                          <a:xfrm>
                            <a:off x="6991" y="3575"/>
                            <a:ext cx="829" cy="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96E5F" w:rsidRPr="00867B93" w:rsidRDefault="00F96E5F" w:rsidP="00CA06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</w:rPr>
                              </w:pPr>
                              <w:r w:rsidRPr="00867B93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</w:rPr>
                                <w:t>calcu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Line 451"/>
                        <wps:cNvCnPr/>
                        <wps:spPr bwMode="auto">
                          <a:xfrm flipH="1">
                            <a:off x="6646" y="3477"/>
                            <a:ext cx="2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3733" y="2777"/>
                            <a:ext cx="2909" cy="1727"/>
                          </a:xfrm>
                          <a:prstGeom prst="rect">
                            <a:avLst/>
                          </a:prstGeom>
                          <a:solidFill>
                            <a:srgbClr val="A9FFA9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8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3121" y="2769"/>
                            <a:ext cx="3816" cy="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96E5F" w:rsidRPr="00867B93" w:rsidRDefault="00F96E5F" w:rsidP="00CA06E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</w:rPr>
                              </w:pPr>
                              <w:r w:rsidRPr="00867B93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</w:rPr>
                                <w:t>Modèle de l’environneme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3888" y="3154"/>
                            <a:ext cx="2650" cy="1266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0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3985" y="3578"/>
                            <a:ext cx="2448" cy="780"/>
                          </a:xfrm>
                          <a:prstGeom prst="rect">
                            <a:avLst/>
                          </a:prstGeom>
                          <a:solidFill>
                            <a:srgbClr val="CC66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969696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1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3761" y="3590"/>
                            <a:ext cx="2656" cy="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96E5F" w:rsidRPr="00867B93" w:rsidRDefault="00F96E5F" w:rsidP="00CA06E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</w:rPr>
                                <w:t>Modèle</w:t>
                              </w:r>
                              <w:r w:rsidRPr="00867B93">
                                <w:rPr>
                                  <w:rFonts w:ascii="Arial" w:hAnsi="Arial" w:cs="Arial"/>
                                  <w:color w:val="000000"/>
                                  <w:sz w:val="18"/>
                                </w:rPr>
                                <w:t xml:space="preserve"> </w:t>
                              </w:r>
                              <w:r w:rsidRPr="00867B93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</w:rPr>
                                <w:t>de comportement</w:t>
                              </w:r>
                              <w:r w:rsidRPr="00867B93">
                                <w:rPr>
                                  <w:rFonts w:ascii="Arial" w:hAnsi="Arial" w:cs="Arial"/>
                                  <w:color w:val="000000"/>
                                  <w:sz w:val="18"/>
                                </w:rPr>
                                <w:t xml:space="preserve"> </w:t>
                              </w:r>
                              <w:r w:rsidRPr="00F34A8B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18"/>
                                </w:rPr>
                                <w:t>ou de connaissanc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457"/>
                        <wps:cNvSpPr txBox="1">
                          <a:spLocks noChangeArrowheads="1"/>
                        </wps:cNvSpPr>
                        <wps:spPr bwMode="auto">
                          <a:xfrm>
                            <a:off x="3480" y="3194"/>
                            <a:ext cx="3319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96E5F" w:rsidRPr="00867B93" w:rsidRDefault="00F96E5F" w:rsidP="00CA06EF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FFFFFF"/>
                                  <w:sz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FFFFFF"/>
                                  <w:sz w:val="18"/>
                                </w:rPr>
                                <w:t>Modèle</w:t>
                              </w:r>
                              <w:r w:rsidRPr="00867B93">
                                <w:rPr>
                                  <w:rFonts w:ascii="Arial" w:hAnsi="Arial" w:cs="Arial"/>
                                  <w:b/>
                                  <w:bCs/>
                                  <w:color w:val="FFFFFF"/>
                                  <w:sz w:val="18"/>
                                </w:rPr>
                                <w:t xml:space="preserve"> du Produi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9" o:spid="_x0000_s1026" style="position:absolute;left:0;text-align:left;margin-left:-24.75pt;margin-top:1pt;width:521.6pt;height:143.25pt;z-index:-251716096" coordorigin="1120,2196" coordsize="10432,28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">
                <v:oval id="Oval 440" o:spid="_x0000_s1027" style="position:absolute;left:1120;top:2196;width:10432;height:286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lmWMxgAA&#10;ANwAAAAPAAAAZHJzL2Rvd25yZXYueG1sRI9Ba8JAFITvBf/D8gRvdWOgWqKboNKCggWb9qC3Z/aZ&#10;BLNv0+yq6b/vFgo9DjPzDbPIetOIG3WutqxgMo5AEBdW11wq+Px4fXwG4TyyxsYyKfgmB1k6eFhg&#10;ou2d3+mW+1IECLsEFVTet4mUrqjIoBvbljh4Z9sZ9EF2pdQd3gPcNDKOoqk0WHNYqLCldUXFJb8a&#10;BbuXi8xnK799O9TL/cltjvprtlVqNOyXcxCeev8f/mtvtII4foLfM+EIyPQH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8lmWMxgAAANwAAAAPAAAAAAAAAAAAAAAAAJcCAABkcnMv&#10;ZG93bnJldi54bWxQSwUGAAAAAAQABAD1AAAAigMAAAAA&#10;" fillcolor="#fc0" strokeweight="1pt">
                  <v:shadow color="#969696" opacity="49150f"/>
                </v:oval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441" o:spid="_x0000_s1028" type="#_x0000_t202" style="position:absolute;left:2100;top:3097;width:2514;height:12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DXwjxgAA&#10;ANwAAAAPAAAAZHJzL2Rvd25yZXYueG1sRI/NTsMwEITvSH0Haytxow45RCjUrQjqDxeEKFy4reIl&#10;CcTr1HZTt09fIyH1OJqZbzTzZTS9GMn5zrKC+1kGgri2uuNGwefH+u4BhA/IGnvLpOBEHpaLyc0c&#10;S22P/E7jLjQiQdiXqKANYSil9HVLBv3MDsTJ+7bOYEjSNVI7PCa46WWeZYU02HFaaHGg55bq393B&#10;KFjFc/X6Nf5si2xz2lSDi2/7VaXU7TQ+PYIIFMM1/N9+0QryvIC/M+kIyMUF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WDXwjxgAAANwAAAAPAAAAAAAAAAAAAAAAAJcCAABkcnMv&#10;ZG93bnJldi54bWxQSwUGAAAAAAQABAD1AAAAigMAAAAA&#10;" filled="f" fillcolor="#0c9" stroked="f" strokeweight="1pt">
                  <v:textbox>
                    <w:txbxContent>
                      <w:p w:rsidR="00F96E5F" w:rsidRDefault="00F96E5F" w:rsidP="00CA06EF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Cs w:val="24"/>
                          </w:rPr>
                        </w:pPr>
                        <w:r w:rsidRPr="00867B93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Cs w:val="24"/>
                          </w:rPr>
                          <w:t>D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Cs w:val="24"/>
                          </w:rPr>
                          <w:t>omaine</w:t>
                        </w:r>
                      </w:p>
                      <w:p w:rsidR="00F96E5F" w:rsidRPr="00867B93" w:rsidRDefault="00F96E5F" w:rsidP="00CA06EF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Cs w:val="24"/>
                          </w:rPr>
                          <w:t>de la modelisation</w:t>
                        </w:r>
                        <w:r w:rsidRPr="00867B93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Cs w:val="24"/>
                          </w:rPr>
                          <w:t>virtuel</w:t>
                        </w:r>
                      </w:p>
                    </w:txbxContent>
                  </v:textbox>
                </v:shape>
                <v:rect id="Rectangle 442" o:spid="_x0000_s1029" alt="Sphères" style="position:absolute;left:3560;top:2686;width:5554;height:188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Zld1xAAA&#10;ANwAAAAPAAAAZHJzL2Rvd25yZXYueG1sRI9PawIxFMTvhX6H8ITeauJC/7AaRQpioSC47aHH5+a5&#10;u5q8LEm6br+9KQg9DjPzG2axGp0VA4XYedYwmyoQxLU3HTcavj43j68gYkI2aD2Thl+KsFre3y2w&#10;NP7Cexqq1IgM4ViihjalvpQy1i05jFPfE2fv6IPDlGVopAl4yXBnZaHUs3TYcV5osae3lupz9eM0&#10;2Kpy386ctpuong52q0I/7D60fpiM6zmIRGP6D9/a70ZDUbzA35l8BOTy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GZXdcQAAADcAAAADwAAAAAAAAAAAAAAAACXAgAAZHJzL2Rv&#10;d25yZXYueG1sUEsFBgAAAAAEAAQA9QAAAIgDAAAAAA==&#10;" fillcolor="#fc0" strokeweight="1pt">
                  <v:fill r:id="rId8" o:title="" type="pattern"/>
                  <v:shadow color="#969696" opacity="49150f"/>
                </v:rect>
                <v:shape id="Text Box 443" o:spid="_x0000_s1030" type="#_x0000_t202" style="position:absolute;left:6810;top:4227;width:2547;height:6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3k3KwwAA&#10;ANwAAAAPAAAAZHJzL2Rvd25yZXYueG1sRE89b8IwEN2R+A/WIXUDhwyoChjUIEq7VKiUpdspviYp&#10;8TnYbjD99Xio1PHpfa820XRiIOdbywrmswwEcWV1y7WC08fz9BGED8gaO8uk4EYeNuvxaIWFtld+&#10;p+EYapFC2BeooAmhL6T0VUMG/cz2xIn7ss5gSNDVUju8pnDTyTzLFtJgy6mhwZ62DVXn449RsIu/&#10;5dvn8P2yyPa3fdm7eLjsSqUeJvFpCSJQDP/iP/erVpDnaW06k46AXN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I3k3KwwAAANwAAAAPAAAAAAAAAAAAAAAAAJcCAABkcnMvZG93&#10;bnJldi54bWxQSwUGAAAAAAQABAD1AAAAhwMAAAAA&#10;" filled="f" fillcolor="#0c9" stroked="f" strokeweight="1pt">
                  <v:textbox>
                    <w:txbxContent>
                      <w:p w:rsidR="00F96E5F" w:rsidRPr="00867B93" w:rsidRDefault="00F96E5F" w:rsidP="00CA06E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  <w:sz w:val="18"/>
                          </w:rPr>
                        </w:pPr>
                        <w:r w:rsidRPr="00867B93">
                          <w:rPr>
                            <w:b/>
                            <w:bCs/>
                            <w:color w:val="000000"/>
                            <w:sz w:val="18"/>
                          </w:rPr>
                          <w:t>Domaine de validité</w:t>
                        </w:r>
                      </w:p>
                    </w:txbxContent>
                  </v:textbox>
                </v:shape>
                <v:line id="Line 444" o:spid="_x0000_s1031" style="position:absolute;flip:x;visibility:visible;mso-wrap-style:square" from="7834,3546" to="8059,354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wS2DMcAAADcAAAADwAAAGRycy9kb3ducmV2LnhtbESPQWvCQBSE7wX/w/IEL6VujCg1ukoV&#10;il4Kaoutt9fsaxKafRuy2yT9964geBxm5htmsepMKRqqXWFZwWgYgSBOrS44U/Dx/vr0DMJ5ZI2l&#10;ZVLwTw5Wy97DAhNtWz5Qc/SZCBB2CSrIva8SKV2ak0E3tBVx8H5sbdAHWWdS19gGuCllHEVTabDg&#10;sJBjRZuc0t/jn1HwPV7vHk+fo69p09rtZHJ+2xdbrdSg373MQXjq/D18a++0gjiewfVMOAJyeQE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DBLYMxwAAANwAAAAPAAAAAAAA&#10;AAAAAAAAAKECAABkcnMvZG93bnJldi54bWxQSwUGAAAAAAQABAD5AAAAlQMAAAAA&#10;" strokeweight="1pt">
                  <v:stroke startarrow="block"/>
                  <v:shadow color="#969696" opacity="49150f"/>
                </v:line>
                <v:rect id="Rectangle 445" o:spid="_x0000_s1032" style="position:absolute;left:8061;top:3005;width:957;height:1043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8oNNwgAA&#10;ANwAAAAPAAAAZHJzL2Rvd25yZXYueG1sRE+7bsIwFN0r9R+sW4mtcaCCohCDKiRU6Ebahe0SX/L0&#10;dRqbJP37eqjU8ei8091kWjFQ7yrLCuZRDII4t7riQsHX5+F5DcJ5ZI2tZVLwQw5228eHFBNtRz7T&#10;kPlChBB2CSoove8SKV1ekkEX2Y44cDfbG/QB9oXUPY4h3LRyEccrabDi0FBiR/uS8ia7GwXfp0O9&#10;rz6W4yXr3uvbemheT9dGqdnT9LYB4Wny/+I/91ErWLyE+eFMOAJy+w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Pyg03CAAAA3AAAAA8AAAAAAAAAAAAAAAAAlwIAAGRycy9kb3du&#10;cmV2LnhtbFBLBQYAAAAABAAEAPUAAACGAwAAAAA=&#10;" fillcolor="#3cc">
                  <v:shadow color="#969696" opacity="49150f"/>
                </v:rect>
                <v:shape id="Text Box 446" o:spid="_x0000_s1033" type="#_x0000_t202" style="position:absolute;left:8048;top:3325;width:1122;height:6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PXKKxwAA&#10;ANwAAAAPAAAAZHJzL2Rvd25yZXYueG1sRI9PawIxFMTvhX6H8ITealYLUlajuMXaXkrxz8XbY/Pc&#10;Xd28bJN0jf30TaHgcZiZ3zCzRTSt6Mn5xrKC0TADQVxa3XClYL97fXwG4QOyxtYyKbiSh8X8/m6G&#10;ubYX3lC/DZVIEPY5KqhD6HIpfVmTQT+0HXHyjtYZDEm6SmqHlwQ3rRxn2UQabDgt1NjRS03leftt&#10;FKziT/Fx6E9vk2x9XRedi59fq0Kph0FcTkEEiuEW/m+/awXjpxH8nUlHQM5/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3D1yiscAAADcAAAADwAAAAAAAAAAAAAAAACXAgAAZHJz&#10;L2Rvd25yZXYueG1sUEsFBgAAAAAEAAQA9QAAAIsDAAAAAA==&#10;" filled="f" fillcolor="#0c9" stroked="f" strokeweight="1pt">
                  <v:textbox>
                    <w:txbxContent>
                      <w:p w:rsidR="00F96E5F" w:rsidRPr="00867B93" w:rsidRDefault="00F96E5F" w:rsidP="00CA06EF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18"/>
                          </w:rPr>
                        </w:pPr>
                        <w:r w:rsidRPr="00867B93">
                          <w:rPr>
                            <w:rFonts w:ascii="Arial" w:hAnsi="Arial" w:cs="Arial"/>
                            <w:color w:val="000000"/>
                            <w:sz w:val="18"/>
                          </w:rPr>
                          <w:t>Résultat</w:t>
                        </w:r>
                      </w:p>
                    </w:txbxContent>
                  </v:textbox>
                </v:shape>
                <v:rect id="Rectangle 447" o:spid="_x0000_s1034" style="position:absolute;left:6894;top:3005;width:956;height:1043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+mWZxgAA&#10;ANwAAAAPAAAAZHJzL2Rvd25yZXYueG1sRI9Ba8JAFITvBf/D8oTe6sZYikRXEVFIKQhqPfT2yD6z&#10;abNvQ3Y1sb++KxQ8DjPzDTNf9rYWV2p95VjBeJSAIC6crrhU8HncvkxB+ICssXZMCm7kYbkYPM0x&#10;067jPV0PoRQRwj5DBSaEJpPSF4Ys+pFriKN3dq3FEGVbSt1iF+G2lmmSvEmLFccFgw2tDRU/h4tV&#10;kCf57X39oU+vJza7782++/2ynVLPw341AxGoD4/wfzvXCtJJCvcz8QjIx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8+mWZxgAAANwAAAAPAAAAAAAAAAAAAAAAAJcCAABkcnMv&#10;ZG93bnJldi54bWxQSwUGAAAAAAQABAD1AAAAigMAAAAA&#10;" fillcolor="#ff8fbc">
                  <v:shadow color="#969696" opacity="49150f"/>
                </v:rect>
                <v:shape id="Text Box 448" o:spid="_x0000_s1035" type="#_x0000_t202" style="position:absolute;left:6835;top:3001;width:1080;height:60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o0lmxgAA&#10;ANwAAAAPAAAAZHJzL2Rvd25yZXYueG1sRI9BS8NAFITvgv9heYI3u7GFIrGbYKTWXkQavfT2yL4m&#10;0ezbuLum2/56VxA8DjPzDbMqoxnERM73lhXczjIQxI3VPbcK3t+ebu5A+ICscbBMCk7koSwuL1aY&#10;a3vkHU11aEWCsM9RQRfCmEvpm44M+pkdiZN3sM5gSNK1Ujs8JrgZ5DzLltJgz2mhw5EeO2o+62+j&#10;YB3P1ct++nheZpvTphpdfP1aV0pdX8WHexCBYvgP/7W3WsF8sYDfM+kIyOIH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Do0lmxgAAANwAAAAPAAAAAAAAAAAAAAAAAJcCAABkcnMv&#10;ZG93bnJldi54bWxQSwUGAAAAAAQABAD1AAAAigMAAAAA&#10;" filled="f" fillcolor="#0c9" stroked="f" strokeweight="1pt">
                  <v:textbox>
                    <w:txbxContent>
                      <w:p w:rsidR="00F96E5F" w:rsidRPr="00867B93" w:rsidRDefault="00F96E5F" w:rsidP="00CA06EF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</w:rPr>
                        </w:pPr>
                        <w:r w:rsidRPr="00867B93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</w:rPr>
                          <w:t>Solveur</w:t>
                        </w:r>
                      </w:p>
                    </w:txbxContent>
                  </v:textbox>
                </v:shape>
                <v:rect id="Rectangle 449" o:spid="_x0000_s1036" style="position:absolute;left:7001;top:3575;width:754;height:416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E5BxxAAA&#10;ANwAAAAPAAAAZHJzL2Rvd25yZXYueG1sRI9PawIxFMTvgt8hPKE3zbotKlujSKG1J6EqSG+PzWt2&#10;6eZl2aT7x09vhILHYWZ+w6y3va1ES40vHSuYzxIQxLnTJRsF59P7dAXCB2SNlWNSMJCH7WY8WmOm&#10;Xcdf1B6DERHCPkMFRQh1JqXPC7LoZ64mjt6PayyGKBsjdYNdhNtKpkmykBZLjgsF1vRWUP57/LMK&#10;8LBEOVzKxbeZnw7247qjvTFKPU363SuIQH14hP/bn1pB+vwC9zPxCMjN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ROQccQAAADcAAAADwAAAAAAAAAAAAAAAACXAgAAZHJzL2Rv&#10;d25yZXYueG1sUEsFBgAAAAAEAAQA9QAAAIgDAAAAAA==&#10;" filled="f" fillcolor="#0c9" strokeweight="1pt">
                  <v:shadow color="#969696" opacity="49150f"/>
                </v:rect>
                <v:shape id="Text Box 450" o:spid="_x0000_s1037" type="#_x0000_t202" style="position:absolute;left:6991;top:3575;width:829;height:6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BnSJxwAA&#10;ANwAAAAPAAAAZHJzL2Rvd25yZXYueG1sRI9BS8NAFITvgv9heYI3uzFikbTbYKStXkqxeuntkX0m&#10;0ezbdHdNt/56tyB4HGbmG2ZeRtOLkZzvLCu4nWQgiGurO24UvL+tbh5A+ICssbdMCk7koVxcXsyx&#10;0PbIrzTuQiMShH2BCtoQhkJKX7dk0E/sQJy8D+sMhiRdI7XDY4KbXuZZNpUGO04LLQ701FL9tfs2&#10;Cpbxp9rsx8/nabY+ravBxe1hWSl1fRUfZyACxfAf/mu/aAX53T2cz6QjIBe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owZ0iccAAADcAAAADwAAAAAAAAAAAAAAAACXAgAAZHJz&#10;L2Rvd25yZXYueG1sUEsFBgAAAAAEAAQA9QAAAIsDAAAAAA==&#10;" filled="f" fillcolor="#0c9" stroked="f" strokeweight="1pt">
                  <v:textbox>
                    <w:txbxContent>
                      <w:p w:rsidR="00F96E5F" w:rsidRPr="00867B93" w:rsidRDefault="00F96E5F" w:rsidP="00CA06EF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</w:rPr>
                        </w:pPr>
                        <w:r w:rsidRPr="00867B93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</w:rPr>
                          <w:t>calcul</w:t>
                        </w:r>
                      </w:p>
                    </w:txbxContent>
                  </v:textbox>
                </v:shape>
                <v:line id="Line 451" o:spid="_x0000_s1038" style="position:absolute;flip:x;visibility:visible;mso-wrap-style:square" from="6646,3477" to="6871,347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0K0o8cAAADcAAAADwAAAGRycy9kb3ducmV2LnhtbESPT2vCQBTE74LfYXmCF6kbFUOJrmIL&#10;opeCf0pbb6/Z1ySYfRuy2yT99m5B8DjMzG+Y5bozpWiodoVlBZNxBII4tbrgTMH7efv0DMJ5ZI2l&#10;ZVLwRw7Wq35viYm2LR+pOflMBAi7BBXk3leJlC7NyaAb24o4eD+2NuiDrDOpa2wD3JRyGkWxNFhw&#10;WMixotec0uvp1yj4nr3sRx+fk6+4ae1uPr+8HYqdVmo46DYLEJ46/wjf23utYDqL4f9MOAJydQM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3QrSjxwAAANwAAAAPAAAAAAAA&#10;AAAAAAAAAKECAABkcnMvZG93bnJldi54bWxQSwUGAAAAAAQABAD5AAAAlQMAAAAA&#10;" strokeweight="1pt">
                  <v:stroke startarrow="block"/>
                  <v:shadow color="#969696" opacity="49150f"/>
                </v:line>
                <v:rect id="Rectangle 452" o:spid="_x0000_s1039" style="position:absolute;left:3733;top:2777;width:2909;height:1727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6gewwAA&#10;ANwAAAAPAAAAZHJzL2Rvd25yZXYueG1sRI/NasJAFIX3Bd9huEJ3dWJKq0RHkRSh26ZZuLxmrplo&#10;5k6aGZP07TuFQpeH8/NxtvvJtmKg3jeOFSwXCQjiyumGawXl5/FpDcIHZI2tY1LwTR72u9nDFjPt&#10;Rv6goQi1iCPsM1RgQugyKX1lyKJfuI44ehfXWwxR9rXUPY5x3LYyTZJXabHhSDDYUW6ouhV3G7nm&#10;pR3p65ymbydZ50VTDvm1VOpxPh02IAJN4T/8137XCtLnFfyeiUdA7n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xr6gewwAAANwAAAAPAAAAAAAAAAAAAAAAAJcCAABkcnMvZG93&#10;bnJldi54bWxQSwUGAAAAAAQABAD1AAAAhwMAAAAA&#10;" fillcolor="#a9ffa9" strokeweight=".5pt">
                  <v:shadow color="#969696" opacity="49150f"/>
                </v:rect>
                <v:shape id="Text Box 453" o:spid="_x0000_s1040" type="#_x0000_t202" style="position:absolute;left:3121;top:2769;width:3816;height:6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B9sXxAAA&#10;ANwAAAAPAAAAZHJzL2Rvd25yZXYueG1sRE+7bsIwFN0r8Q/WRepWHKiEqoBBDaLAUlU8lm5X8W2S&#10;El8H2w2mX18PlRiPznu+jKYVPTnfWFYwHmUgiEurG64UnI5vTy8gfEDW2FomBTfysFwMHuaYa3vl&#10;PfWHUIkUwj5HBXUIXS6lL2sy6Ee2I07cl3UGQ4KuktrhNYWbVk6ybCoNNpwaauxoVVN5PvwYBev4&#10;W7x/9t/baba5bYrOxY/LulDqcRhfZyACxXAX/7t3WsHkOa1NZ9IR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QfbF8QAAADcAAAADwAAAAAAAAAAAAAAAACXAgAAZHJzL2Rv&#10;d25yZXYueG1sUEsFBgAAAAAEAAQA9QAAAIgDAAAAAA==&#10;" filled="f" fillcolor="#0c9" stroked="f" strokeweight="1pt">
                  <v:textbox>
                    <w:txbxContent>
                      <w:p w:rsidR="00F96E5F" w:rsidRPr="00867B93" w:rsidRDefault="00F96E5F" w:rsidP="00CA06E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</w:rPr>
                        </w:pPr>
                        <w:r w:rsidRPr="00867B93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</w:rPr>
                          <w:t>Modèle de l’environnement</w:t>
                        </w:r>
                      </w:p>
                    </w:txbxContent>
                  </v:textbox>
                </v:shape>
                <v:rect id="Rectangle 454" o:spid="_x0000_s1041" style="position:absolute;left:3888;top:3154;width:2650;height:1266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M//QyAAA&#10;ANwAAAAPAAAAZHJzL2Rvd25yZXYueG1sRI/dasJAFITvBd9hOULvzMYf1EbXEMSCYCnUttreHbLH&#10;JJg9G7JbTd++KxR6OczMN8wq7UwtrtS6yrKCURSDIM6trrhQ8P72NFyAcB5ZY22ZFPyQg3Td760w&#10;0fbGr3Q9+EIECLsEFZTeN4mULi/JoItsQxy8s20N+iDbQuoWbwFuajmO45k0WHFYKLGhTUn55fBt&#10;FFSbl+N0Oyv2n4vstP9yH/NnuZsr9TDosiUIT53/D/+1d1rBePII9zPhCMj1L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Ioz/9DIAAAA3AAAAA8AAAAAAAAAAAAAAAAAlwIAAGRy&#10;cy9kb3ducmV2LnhtbFBLBQYAAAAABAAEAPUAAACMAwAAAAA=&#10;" fillcolor="red" strokeweight=".5pt">
                  <v:shadow color="#969696" opacity="49150f"/>
                </v:rect>
                <v:rect id="Rectangle 455" o:spid="_x0000_s1042" style="position:absolute;left:3985;top:3578;width:2448;height:7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XjRAwQAA&#10;ANwAAAAPAAAAZHJzL2Rvd25yZXYueG1sRE9NawIxEL0L/Q9hCr2IZiuishqlFGwLetFW8Tgk42Zx&#10;M1k2qbv+e3MQPD7e92LVuUpcqQmlZwXvwwwEsfam5ELB3+96MAMRIrLByjMpuFGA1fKlt8Dc+JZ3&#10;dN3HQqQQDjkqsDHWuZRBW3IYhr4mTtzZNw5jgk0hTYNtCneVHGXZRDosOTVYrOnTkr7s/52C735x&#10;os3xqy319mDOUz7oaNdKvb12H3MQkbr4FD/cP0bBaJzmpzPpCMjlH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cV40QMEAAADcAAAADwAAAAAAAAAAAAAAAACXAgAAZHJzL2Rvd25y&#10;ZXYueG1sUEsFBgAAAAAEAAQA9QAAAIUDAAAAAA==&#10;" fillcolor="#c60">
                  <v:shadow color="#969696" opacity="49150f"/>
                </v:rect>
                <v:shape id="Text Box 456" o:spid="_x0000_s1043" type="#_x0000_t202" style="position:absolute;left:3761;top:3590;width:2656;height:10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OwH3xwAA&#10;ANwAAAAPAAAAZHJzL2Rvd25yZXYueG1sRI9PawIxFMTvhX6H8ITealYpUlajuMXaXkrxz8XbY/Pc&#10;Xd28bJN0jf30TaHgcZiZ3zCzRTSt6Mn5xrKC0TADQVxa3XClYL97fXwG4QOyxtYyKbiSh8X8/m6G&#10;ubYX3lC/DZVIEPY5KqhD6HIpfVmTQT+0HXHyjtYZDEm6SmqHlwQ3rRxn2UQabDgt1NjRS03leftt&#10;FKziT/Fx6E9vk2x9XRedi59fq0Kph0FcTkEEiuEW/m+/awXjpxH8nUlHQM5/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hDsB98cAAADcAAAADwAAAAAAAAAAAAAAAACXAgAAZHJz&#10;L2Rvd25yZXYueG1sUEsFBgAAAAAEAAQA9QAAAIsDAAAAAA==&#10;" filled="f" fillcolor="#0c9" stroked="f" strokeweight="1pt">
                  <v:textbox>
                    <w:txbxContent>
                      <w:p w:rsidR="00F96E5F" w:rsidRPr="00867B93" w:rsidRDefault="00F96E5F" w:rsidP="00CA06E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color w:val="000000"/>
                            <w:sz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</w:rPr>
                          <w:t>Modèle</w:t>
                        </w:r>
                        <w:r w:rsidRPr="00867B93">
                          <w:rPr>
                            <w:rFonts w:ascii="Arial" w:hAnsi="Arial" w:cs="Arial"/>
                            <w:color w:val="000000"/>
                            <w:sz w:val="18"/>
                          </w:rPr>
                          <w:t xml:space="preserve"> </w:t>
                        </w:r>
                        <w:r w:rsidRPr="00867B93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8"/>
                          </w:rPr>
                          <w:t>de comportement</w:t>
                        </w:r>
                        <w:r w:rsidRPr="00867B93">
                          <w:rPr>
                            <w:rFonts w:ascii="Arial" w:hAnsi="Arial" w:cs="Arial"/>
                            <w:color w:val="000000"/>
                            <w:sz w:val="18"/>
                          </w:rPr>
                          <w:t xml:space="preserve"> </w:t>
                        </w:r>
                        <w:r w:rsidRPr="00F34A8B">
                          <w:rPr>
                            <w:rFonts w:ascii="Arial" w:hAnsi="Arial" w:cs="Arial"/>
                            <w:b/>
                            <w:color w:val="000000"/>
                            <w:sz w:val="18"/>
                          </w:rPr>
                          <w:t>ou de connaissance</w:t>
                        </w:r>
                      </w:p>
                    </w:txbxContent>
                  </v:textbox>
                </v:shape>
                <v:shape id="Text Box 457" o:spid="_x0000_s1044" type="#_x0000_t202" style="position:absolute;left:3480;top:3194;width:3319;height:60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06Z+AxwAA&#10;ANwAAAAPAAAAZHJzL2Rvd25yZXYueG1sRI9BSwMxFITvQv9DeAVvNttFimybFrfU6kXEtpfeHpvX&#10;3a2blzWJ29RfbwTB4zAz3zCLVTSdGMj51rKC6SQDQVxZ3XKt4LB/unsA4QOyxs4yKbiSh9VydLPA&#10;QtsLv9OwC7VIEPYFKmhC6AspfdWQQT+xPXHyTtYZDEm6WmqHlwQ3ncyzbCYNtpwWGuxp3VD1sfsy&#10;Cjbxu3w9DufnWba9bsvexbfPTanU7Tg+zkEEiuE//Nd+0Qry+xx+z6QjIJc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dOmfgMcAAADcAAAADwAAAAAAAAAAAAAAAACXAgAAZHJz&#10;L2Rvd25yZXYueG1sUEsFBgAAAAAEAAQA9QAAAIsDAAAAAA==&#10;" filled="f" fillcolor="#0c9" stroked="f" strokeweight="1pt">
                  <v:textbox>
                    <w:txbxContent>
                      <w:p w:rsidR="00F96E5F" w:rsidRPr="00867B93" w:rsidRDefault="00F96E5F" w:rsidP="00CA06EF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FFFFFF"/>
                            <w:sz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color w:val="FFFFFF"/>
                            <w:sz w:val="18"/>
                          </w:rPr>
                          <w:t>Modèle</w:t>
                        </w:r>
                        <w:r w:rsidRPr="00867B93">
                          <w:rPr>
                            <w:rFonts w:ascii="Arial" w:hAnsi="Arial" w:cs="Arial"/>
                            <w:b/>
                            <w:bCs/>
                            <w:color w:val="FFFFFF"/>
                            <w:sz w:val="18"/>
                          </w:rPr>
                          <w:t xml:space="preserve"> du Produi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A06EF" w:rsidRDefault="00CA06EF" w:rsidP="00CA06EF">
      <w:pPr>
        <w:jc w:val="both"/>
      </w:pPr>
    </w:p>
    <w:p w:rsidR="00CA06EF" w:rsidRDefault="00CA06EF" w:rsidP="00CA06EF">
      <w:pPr>
        <w:jc w:val="both"/>
      </w:pPr>
    </w:p>
    <w:p w:rsidR="00CA06EF" w:rsidRDefault="00CA06EF" w:rsidP="00CA06EF">
      <w:pPr>
        <w:jc w:val="both"/>
      </w:pPr>
    </w:p>
    <w:p w:rsidR="00CA06EF" w:rsidRDefault="00CA06EF" w:rsidP="00CA06EF">
      <w:pPr>
        <w:jc w:val="both"/>
      </w:pPr>
    </w:p>
    <w:p w:rsidR="00CA06EF" w:rsidRDefault="00CA06EF" w:rsidP="00CA06EF">
      <w:pPr>
        <w:jc w:val="both"/>
      </w:pPr>
    </w:p>
    <w:p w:rsidR="00CA06EF" w:rsidRDefault="00CA06EF" w:rsidP="00CA06EF">
      <w:pPr>
        <w:jc w:val="both"/>
      </w:pPr>
    </w:p>
    <w:p w:rsidR="00CA06EF" w:rsidRDefault="00CA06EF" w:rsidP="00CA06EF">
      <w:pPr>
        <w:jc w:val="both"/>
      </w:pPr>
    </w:p>
    <w:p w:rsidR="00881D6B" w:rsidRDefault="00881D6B" w:rsidP="00CA06EF">
      <w:pPr>
        <w:jc w:val="both"/>
      </w:pPr>
    </w:p>
    <w:tbl>
      <w:tblPr>
        <w:tblpPr w:leftFromText="141" w:rightFromText="141" w:vertAnchor="page" w:horzAnchor="margin" w:tblpXSpec="center" w:tblpY="7321"/>
        <w:tblW w:w="108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1134"/>
        <w:gridCol w:w="1842"/>
        <w:gridCol w:w="7337"/>
      </w:tblGrid>
      <w:tr w:rsidR="000726BC" w:rsidRPr="0082067C" w:rsidTr="000726BC">
        <w:trPr>
          <w:trHeight w:val="170"/>
        </w:trPr>
        <w:tc>
          <w:tcPr>
            <w:tcW w:w="3510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  <w:r w:rsidRPr="0082067C">
              <w:t>Objectif</w:t>
            </w:r>
          </w:p>
        </w:tc>
        <w:tc>
          <w:tcPr>
            <w:tcW w:w="7337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726BC" w:rsidRPr="00BB4F12" w:rsidRDefault="00D97E5E" w:rsidP="00DC5199">
            <w:pPr>
              <w:jc w:val="both"/>
            </w:pPr>
            <w:r>
              <w:rPr>
                <w:szCs w:val="24"/>
              </w:rPr>
              <w:t>R</w:t>
            </w:r>
            <w:r w:rsidR="000726BC" w:rsidRPr="000D590D">
              <w:rPr>
                <w:szCs w:val="24"/>
              </w:rPr>
              <w:t xml:space="preserve">éaliser </w:t>
            </w:r>
            <w:r w:rsidR="000726BC">
              <w:rPr>
                <w:szCs w:val="24"/>
              </w:rPr>
              <w:t xml:space="preserve">une modélisation </w:t>
            </w:r>
            <w:r w:rsidR="00DC5199">
              <w:rPr>
                <w:szCs w:val="24"/>
              </w:rPr>
              <w:t>dynamique de l’actionneur linéaire à courroie</w:t>
            </w:r>
            <w:r>
              <w:rPr>
                <w:szCs w:val="24"/>
              </w:rPr>
              <w:t xml:space="preserve"> pour déterminer le couple moteur. </w:t>
            </w:r>
          </w:p>
        </w:tc>
      </w:tr>
      <w:tr w:rsidR="000726BC" w:rsidRPr="0082067C" w:rsidTr="000726BC">
        <w:trPr>
          <w:trHeight w:val="170"/>
        </w:trPr>
        <w:tc>
          <w:tcPr>
            <w:tcW w:w="534" w:type="dxa"/>
            <w:vMerge w:val="restart"/>
            <w:tcBorders>
              <w:top w:val="single" w:sz="18" w:space="0" w:color="auto"/>
              <w:left w:val="single" w:sz="18" w:space="0" w:color="auto"/>
            </w:tcBorders>
            <w:textDirection w:val="btLr"/>
            <w:vAlign w:val="center"/>
          </w:tcPr>
          <w:p w:rsidR="000726BC" w:rsidRPr="0082067C" w:rsidRDefault="000726BC" w:rsidP="000726BC">
            <w:pPr>
              <w:ind w:left="113" w:right="113"/>
              <w:jc w:val="center"/>
              <w:rPr>
                <w:b/>
                <w:sz w:val="28"/>
              </w:rPr>
            </w:pPr>
            <w:r w:rsidRPr="0082067C">
              <w:rPr>
                <w:b/>
                <w:sz w:val="28"/>
              </w:rPr>
              <w:t>Modélisation</w:t>
            </w:r>
          </w:p>
        </w:tc>
        <w:tc>
          <w:tcPr>
            <w:tcW w:w="2976" w:type="dxa"/>
            <w:gridSpan w:val="2"/>
            <w:tcBorders>
              <w:top w:val="single" w:sz="18" w:space="0" w:color="auto"/>
            </w:tcBorders>
            <w:vAlign w:val="center"/>
          </w:tcPr>
          <w:p w:rsidR="000726BC" w:rsidRDefault="000726BC" w:rsidP="000726BC">
            <w:pPr>
              <w:jc w:val="center"/>
            </w:pPr>
            <w:r w:rsidRPr="0082067C">
              <w:t>Modèles de connaissance</w:t>
            </w:r>
          </w:p>
          <w:p w:rsidR="000726BC" w:rsidRPr="00D153A0" w:rsidRDefault="000726BC" w:rsidP="000726BC">
            <w:pPr>
              <w:jc w:val="center"/>
            </w:pPr>
            <w:r w:rsidRPr="00D153A0">
              <w:t>(issu de lois, principes, equations)</w:t>
            </w:r>
          </w:p>
        </w:tc>
        <w:tc>
          <w:tcPr>
            <w:tcW w:w="7337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0726BC" w:rsidRPr="008566A9" w:rsidRDefault="00057A71" w:rsidP="000726BC">
            <w:pPr>
              <w:rPr>
                <w:rFonts w:ascii="Arial" w:hAnsi="Arial" w:cs="Arial"/>
                <w:bCs/>
                <w:sz w:val="22"/>
                <w:szCs w:val="24"/>
              </w:rPr>
            </w:pPr>
            <w:r w:rsidRPr="008566A9">
              <w:rPr>
                <w:rFonts w:ascii="Arial" w:hAnsi="Arial" w:cs="Arial"/>
                <w:bCs/>
                <w:sz w:val="22"/>
                <w:szCs w:val="24"/>
              </w:rPr>
              <w:t>PFD</w:t>
            </w:r>
            <w:r w:rsidR="00492E2C">
              <w:rPr>
                <w:rFonts w:ascii="Arial" w:hAnsi="Arial" w:cs="Arial"/>
                <w:bCs/>
                <w:sz w:val="22"/>
                <w:szCs w:val="24"/>
              </w:rPr>
              <w:t> : TEC</w:t>
            </w:r>
          </w:p>
          <w:p w:rsidR="000726BC" w:rsidRPr="008566A9" w:rsidRDefault="000726BC" w:rsidP="000726BC">
            <w:pPr>
              <w:rPr>
                <w:rFonts w:ascii="Arial" w:hAnsi="Arial" w:cs="Arial"/>
                <w:bCs/>
                <w:sz w:val="22"/>
                <w:szCs w:val="24"/>
              </w:rPr>
            </w:pPr>
          </w:p>
        </w:tc>
      </w:tr>
      <w:tr w:rsidR="000726BC" w:rsidRPr="0082067C" w:rsidTr="000726BC">
        <w:trPr>
          <w:trHeight w:val="170"/>
        </w:trPr>
        <w:tc>
          <w:tcPr>
            <w:tcW w:w="534" w:type="dxa"/>
            <w:vMerge/>
            <w:tcBorders>
              <w:left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</w:p>
        </w:tc>
        <w:tc>
          <w:tcPr>
            <w:tcW w:w="2976" w:type="dxa"/>
            <w:gridSpan w:val="2"/>
            <w:tcBorders>
              <w:bottom w:val="double" w:sz="4" w:space="0" w:color="auto"/>
            </w:tcBorders>
            <w:vAlign w:val="center"/>
          </w:tcPr>
          <w:p w:rsidR="000726BC" w:rsidRDefault="000726BC" w:rsidP="000726BC">
            <w:pPr>
              <w:jc w:val="center"/>
            </w:pPr>
            <w:r w:rsidRPr="0082067C">
              <w:t>Modèles de comportement</w:t>
            </w:r>
          </w:p>
          <w:p w:rsidR="000726BC" w:rsidRPr="0082067C" w:rsidRDefault="000726BC" w:rsidP="000726BC">
            <w:pPr>
              <w:jc w:val="center"/>
            </w:pPr>
            <w:r w:rsidRPr="00D153A0">
              <w:t xml:space="preserve">(issu de </w:t>
            </w:r>
            <w:r>
              <w:t>mesures</w:t>
            </w:r>
            <w:r w:rsidRPr="00D153A0">
              <w:t>)</w:t>
            </w:r>
          </w:p>
        </w:tc>
        <w:tc>
          <w:tcPr>
            <w:tcW w:w="7337" w:type="dxa"/>
            <w:tcBorders>
              <w:bottom w:val="double" w:sz="4" w:space="0" w:color="auto"/>
              <w:right w:val="single" w:sz="18" w:space="0" w:color="auto"/>
            </w:tcBorders>
            <w:vAlign w:val="center"/>
          </w:tcPr>
          <w:p w:rsidR="000726BC" w:rsidRPr="008566A9" w:rsidRDefault="00057A71" w:rsidP="000726BC">
            <w:r w:rsidRPr="008566A9">
              <w:t>Neant</w:t>
            </w:r>
          </w:p>
          <w:p w:rsidR="000726BC" w:rsidRPr="008566A9" w:rsidRDefault="000726BC" w:rsidP="000726BC"/>
        </w:tc>
      </w:tr>
      <w:tr w:rsidR="000726BC" w:rsidRPr="0082067C" w:rsidTr="000726BC">
        <w:trPr>
          <w:trHeight w:val="170"/>
        </w:trPr>
        <w:tc>
          <w:tcPr>
            <w:tcW w:w="534" w:type="dxa"/>
            <w:vMerge/>
            <w:tcBorders>
              <w:left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</w:p>
        </w:tc>
        <w:tc>
          <w:tcPr>
            <w:tcW w:w="1134" w:type="dxa"/>
            <w:vMerge w:val="restart"/>
            <w:tcBorders>
              <w:top w:val="double" w:sz="4" w:space="0" w:color="auto"/>
            </w:tcBorders>
            <w:textDirection w:val="btLr"/>
            <w:vAlign w:val="center"/>
          </w:tcPr>
          <w:p w:rsidR="000726BC" w:rsidRPr="0082067C" w:rsidRDefault="000726BC" w:rsidP="000726BC">
            <w:pPr>
              <w:ind w:left="113" w:right="113"/>
              <w:jc w:val="center"/>
            </w:pPr>
            <w:r w:rsidRPr="0082067C">
              <w:t>Modèle de produit</w:t>
            </w:r>
          </w:p>
        </w:tc>
        <w:tc>
          <w:tcPr>
            <w:tcW w:w="1842" w:type="dxa"/>
            <w:tcBorders>
              <w:top w:val="double" w:sz="4" w:space="0" w:color="auto"/>
              <w:bottom w:val="nil"/>
            </w:tcBorders>
            <w:vAlign w:val="center"/>
          </w:tcPr>
          <w:p w:rsidR="000726BC" w:rsidRDefault="000726BC" w:rsidP="000726BC"/>
          <w:p w:rsidR="000726BC" w:rsidRDefault="000726BC" w:rsidP="000726BC">
            <w:pPr>
              <w:jc w:val="center"/>
            </w:pPr>
            <w:r>
              <w:t>Nom</w:t>
            </w:r>
          </w:p>
          <w:p w:rsidR="000726BC" w:rsidRDefault="000726BC" w:rsidP="000726BC">
            <w:pPr>
              <w:jc w:val="center"/>
            </w:pPr>
            <w:r>
              <w:t>et</w:t>
            </w:r>
            <w:r>
              <w:br/>
              <w:t>c</w:t>
            </w:r>
            <w:r w:rsidRPr="0082067C">
              <w:t>omposants</w:t>
            </w:r>
          </w:p>
          <w:p w:rsidR="000726BC" w:rsidRPr="0082067C" w:rsidRDefault="000726BC" w:rsidP="000726BC"/>
        </w:tc>
        <w:tc>
          <w:tcPr>
            <w:tcW w:w="7337" w:type="dxa"/>
            <w:tcBorders>
              <w:top w:val="double" w:sz="4" w:space="0" w:color="auto"/>
              <w:bottom w:val="nil"/>
              <w:right w:val="single" w:sz="18" w:space="0" w:color="auto"/>
            </w:tcBorders>
            <w:vAlign w:val="center"/>
          </w:tcPr>
          <w:p w:rsidR="000726BC" w:rsidRPr="008566A9" w:rsidRDefault="007241C8" w:rsidP="000726BC">
            <w:r w:rsidRPr="008566A9">
              <w:t>Moteur, reducteur</w:t>
            </w:r>
            <w:r w:rsidR="001F02A9" w:rsidRPr="008566A9">
              <w:t xml:space="preserve">, axe </w:t>
            </w:r>
            <w:r w:rsidRPr="008566A9">
              <w:t xml:space="preserve"> et système poulie</w:t>
            </w:r>
            <w:r w:rsidR="00BA5E1C" w:rsidRPr="008566A9">
              <w:t>s</w:t>
            </w:r>
            <w:r w:rsidRPr="008566A9">
              <w:t>-courroie</w:t>
            </w:r>
          </w:p>
          <w:p w:rsidR="007672B2" w:rsidRPr="008566A9" w:rsidRDefault="007672B2" w:rsidP="000726BC">
            <w:r w:rsidRPr="008566A9">
              <w:t xml:space="preserve">Schema </w:t>
            </w:r>
            <w:r w:rsidR="001F02A9" w:rsidRPr="008566A9">
              <w:t>donné</w:t>
            </w:r>
          </w:p>
          <w:p w:rsidR="007672B2" w:rsidRPr="008566A9" w:rsidRDefault="007672B2" w:rsidP="000726BC">
            <w:r w:rsidRPr="008566A9">
              <w:t xml:space="preserve">Graphe des liaisons </w:t>
            </w:r>
          </w:p>
          <w:p w:rsidR="000726BC" w:rsidRPr="008566A9" w:rsidRDefault="000726BC" w:rsidP="000726BC"/>
        </w:tc>
      </w:tr>
      <w:tr w:rsidR="000726BC" w:rsidRPr="0082067C" w:rsidTr="000726BC">
        <w:trPr>
          <w:trHeight w:val="170"/>
        </w:trPr>
        <w:tc>
          <w:tcPr>
            <w:tcW w:w="534" w:type="dxa"/>
            <w:vMerge/>
            <w:tcBorders>
              <w:left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</w:p>
        </w:tc>
        <w:tc>
          <w:tcPr>
            <w:tcW w:w="1134" w:type="dxa"/>
            <w:vMerge/>
            <w:tcBorders>
              <w:bottom w:val="double" w:sz="4" w:space="0" w:color="auto"/>
            </w:tcBorders>
            <w:textDirection w:val="btLr"/>
            <w:vAlign w:val="center"/>
          </w:tcPr>
          <w:p w:rsidR="000726BC" w:rsidRPr="0082067C" w:rsidRDefault="000726BC" w:rsidP="000726BC">
            <w:pPr>
              <w:ind w:left="113" w:right="113"/>
              <w:jc w:val="center"/>
            </w:pPr>
          </w:p>
        </w:tc>
        <w:tc>
          <w:tcPr>
            <w:tcW w:w="1842" w:type="dxa"/>
            <w:tcBorders>
              <w:top w:val="nil"/>
              <w:bottom w:val="double" w:sz="4" w:space="0" w:color="auto"/>
            </w:tcBorders>
            <w:vAlign w:val="center"/>
          </w:tcPr>
          <w:p w:rsidR="000726BC" w:rsidRPr="0082067C" w:rsidRDefault="000726BC" w:rsidP="000726BC"/>
        </w:tc>
        <w:tc>
          <w:tcPr>
            <w:tcW w:w="7337" w:type="dxa"/>
            <w:tcBorders>
              <w:top w:val="nil"/>
              <w:bottom w:val="double" w:sz="4" w:space="0" w:color="auto"/>
              <w:right w:val="single" w:sz="18" w:space="0" w:color="auto"/>
            </w:tcBorders>
            <w:vAlign w:val="center"/>
          </w:tcPr>
          <w:p w:rsidR="000726BC" w:rsidRPr="008566A9" w:rsidRDefault="000726BC" w:rsidP="000726BC"/>
        </w:tc>
      </w:tr>
      <w:tr w:rsidR="000726BC" w:rsidRPr="0082067C" w:rsidTr="000726BC">
        <w:trPr>
          <w:trHeight w:val="170"/>
        </w:trPr>
        <w:tc>
          <w:tcPr>
            <w:tcW w:w="534" w:type="dxa"/>
            <w:vMerge/>
            <w:tcBorders>
              <w:left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</w:p>
        </w:tc>
        <w:tc>
          <w:tcPr>
            <w:tcW w:w="1134" w:type="dxa"/>
            <w:vMerge w:val="restart"/>
            <w:tcBorders>
              <w:top w:val="double" w:sz="4" w:space="0" w:color="auto"/>
            </w:tcBorders>
            <w:textDirection w:val="btLr"/>
            <w:vAlign w:val="center"/>
          </w:tcPr>
          <w:p w:rsidR="000726BC" w:rsidRPr="0082067C" w:rsidRDefault="000726BC" w:rsidP="000726BC">
            <w:pPr>
              <w:ind w:left="113" w:right="113"/>
              <w:jc w:val="center"/>
            </w:pPr>
            <w:r w:rsidRPr="0082067C">
              <w:t>Modèle de l’environnement</w:t>
            </w:r>
          </w:p>
        </w:tc>
        <w:tc>
          <w:tcPr>
            <w:tcW w:w="1842" w:type="dxa"/>
            <w:tcBorders>
              <w:top w:val="double" w:sz="4" w:space="0" w:color="auto"/>
              <w:bottom w:val="nil"/>
            </w:tcBorders>
            <w:vAlign w:val="center"/>
          </w:tcPr>
          <w:p w:rsidR="000726BC" w:rsidRDefault="000726BC" w:rsidP="000726BC">
            <w:pPr>
              <w:jc w:val="center"/>
            </w:pPr>
          </w:p>
          <w:p w:rsidR="000726BC" w:rsidRDefault="000726BC" w:rsidP="000726BC">
            <w:pPr>
              <w:jc w:val="center"/>
            </w:pPr>
            <w:r w:rsidRPr="00885511">
              <w:rPr>
                <w:b/>
              </w:rPr>
              <w:t>E</w:t>
            </w:r>
            <w:r>
              <w:t xml:space="preserve">léments </w:t>
            </w:r>
          </w:p>
          <w:p w:rsidR="000726BC" w:rsidRDefault="000726BC" w:rsidP="000726BC">
            <w:pPr>
              <w:jc w:val="center"/>
            </w:pPr>
            <w:r>
              <w:t xml:space="preserve">du </w:t>
            </w:r>
          </w:p>
          <w:p w:rsidR="000726BC" w:rsidRPr="0082067C" w:rsidRDefault="000726BC" w:rsidP="000726BC">
            <w:pPr>
              <w:jc w:val="center"/>
            </w:pPr>
            <w:r w:rsidRPr="00885511">
              <w:rPr>
                <w:b/>
              </w:rPr>
              <w:t>M</w:t>
            </w:r>
            <w:r>
              <w:t xml:space="preserve">ilieu </w:t>
            </w:r>
            <w:r w:rsidRPr="00885511">
              <w:rPr>
                <w:b/>
              </w:rPr>
              <w:t>E</w:t>
            </w:r>
            <w:r>
              <w:t>xtérieur</w:t>
            </w:r>
          </w:p>
        </w:tc>
        <w:tc>
          <w:tcPr>
            <w:tcW w:w="7337" w:type="dxa"/>
            <w:tcBorders>
              <w:top w:val="double" w:sz="4" w:space="0" w:color="auto"/>
              <w:bottom w:val="nil"/>
              <w:right w:val="single" w:sz="18" w:space="0" w:color="auto"/>
            </w:tcBorders>
            <w:vAlign w:val="center"/>
          </w:tcPr>
          <w:p w:rsidR="007241C8" w:rsidRPr="008566A9" w:rsidRDefault="007241C8" w:rsidP="000726BC">
            <w:pPr>
              <w:rPr>
                <w:rFonts w:cs="Arial"/>
                <w:bCs/>
              </w:rPr>
            </w:pPr>
          </w:p>
          <w:p w:rsidR="000726BC" w:rsidRPr="008566A9" w:rsidRDefault="007241C8" w:rsidP="000726BC">
            <w:pPr>
              <w:rPr>
                <w:rFonts w:cs="Arial"/>
                <w:bCs/>
              </w:rPr>
            </w:pPr>
            <w:r w:rsidRPr="008566A9">
              <w:rPr>
                <w:rFonts w:cs="Arial"/>
                <w:bCs/>
              </w:rPr>
              <w:t xml:space="preserve">Action electromagnetique </w:t>
            </w:r>
            <w:r w:rsidR="001F02A9" w:rsidRPr="008566A9">
              <w:rPr>
                <w:rFonts w:cs="Arial"/>
                <w:bCs/>
              </w:rPr>
              <w:t xml:space="preserve"> </w:t>
            </w:r>
            <w:r w:rsidRPr="008566A9">
              <w:rPr>
                <w:rFonts w:cs="Arial"/>
                <w:bCs/>
              </w:rPr>
              <w:t>Cm</w:t>
            </w:r>
          </w:p>
          <w:p w:rsidR="007241C8" w:rsidRPr="008566A9" w:rsidRDefault="007241C8" w:rsidP="000726BC">
            <w:pPr>
              <w:rPr>
                <w:rFonts w:cs="Arial"/>
                <w:bCs/>
              </w:rPr>
            </w:pPr>
            <w:r w:rsidRPr="008566A9">
              <w:rPr>
                <w:rFonts w:cs="Arial"/>
                <w:bCs/>
              </w:rPr>
              <w:t>Pesanteur</w:t>
            </w:r>
            <w:r w:rsidR="00BA5E1C" w:rsidRPr="008566A9">
              <w:rPr>
                <w:rFonts w:cs="Arial"/>
                <w:bCs/>
              </w:rPr>
              <w:t xml:space="preserve"> négligées</w:t>
            </w:r>
            <w:r w:rsidR="001F02A9" w:rsidRPr="008566A9">
              <w:rPr>
                <w:rFonts w:cs="Arial"/>
                <w:bCs/>
              </w:rPr>
              <w:t>,</w:t>
            </w:r>
            <w:r w:rsidR="00BA5E1C" w:rsidRPr="008566A9">
              <w:rPr>
                <w:rFonts w:cs="Arial"/>
                <w:bCs/>
              </w:rPr>
              <w:t xml:space="preserve"> sauf axe 2 et masses additionnelles</w:t>
            </w:r>
          </w:p>
          <w:p w:rsidR="000726BC" w:rsidRPr="008566A9" w:rsidRDefault="000726BC" w:rsidP="000726BC">
            <w:pPr>
              <w:rPr>
                <w:rFonts w:cs="Arial"/>
                <w:bCs/>
              </w:rPr>
            </w:pPr>
          </w:p>
          <w:p w:rsidR="000726BC" w:rsidRPr="008566A9" w:rsidRDefault="000726BC" w:rsidP="000726BC"/>
        </w:tc>
      </w:tr>
      <w:tr w:rsidR="000726BC" w:rsidRPr="0082067C" w:rsidTr="000726BC">
        <w:trPr>
          <w:trHeight w:val="170"/>
        </w:trPr>
        <w:tc>
          <w:tcPr>
            <w:tcW w:w="534" w:type="dxa"/>
            <w:vMerge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</w:p>
        </w:tc>
        <w:tc>
          <w:tcPr>
            <w:tcW w:w="1134" w:type="dxa"/>
            <w:vMerge/>
            <w:tcBorders>
              <w:bottom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</w:p>
        </w:tc>
        <w:tc>
          <w:tcPr>
            <w:tcW w:w="1842" w:type="dxa"/>
            <w:tcBorders>
              <w:top w:val="nil"/>
              <w:bottom w:val="single" w:sz="18" w:space="0" w:color="auto"/>
            </w:tcBorders>
            <w:vAlign w:val="center"/>
          </w:tcPr>
          <w:p w:rsidR="000726BC" w:rsidRPr="0082067C" w:rsidRDefault="000726BC" w:rsidP="000726BC"/>
        </w:tc>
        <w:tc>
          <w:tcPr>
            <w:tcW w:w="7337" w:type="dxa"/>
            <w:tcBorders>
              <w:top w:val="nil"/>
              <w:bottom w:val="single" w:sz="18" w:space="0" w:color="auto"/>
              <w:right w:val="single" w:sz="18" w:space="0" w:color="auto"/>
            </w:tcBorders>
            <w:vAlign w:val="center"/>
          </w:tcPr>
          <w:p w:rsidR="000726BC" w:rsidRPr="008566A9" w:rsidRDefault="000726BC" w:rsidP="000726BC"/>
        </w:tc>
      </w:tr>
      <w:tr w:rsidR="000726BC" w:rsidRPr="0082067C" w:rsidTr="000726BC">
        <w:trPr>
          <w:trHeight w:val="170"/>
        </w:trPr>
        <w:tc>
          <w:tcPr>
            <w:tcW w:w="3510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  <w:r w:rsidRPr="0082067C">
              <w:t>Solveur</w:t>
            </w:r>
            <w:r>
              <w:t xml:space="preserve"> (manuel ou numérique)</w:t>
            </w:r>
          </w:p>
        </w:tc>
        <w:tc>
          <w:tcPr>
            <w:tcW w:w="7337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726BC" w:rsidRPr="008566A9" w:rsidRDefault="007241C8" w:rsidP="000726BC">
            <w:r w:rsidRPr="008566A9">
              <w:t>Manuel</w:t>
            </w:r>
          </w:p>
        </w:tc>
      </w:tr>
      <w:tr w:rsidR="000726BC" w:rsidRPr="0082067C" w:rsidTr="000726BC">
        <w:trPr>
          <w:trHeight w:val="170"/>
        </w:trPr>
        <w:tc>
          <w:tcPr>
            <w:tcW w:w="3510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  <w:r w:rsidRPr="0082067C">
              <w:t>Domaine de validité</w:t>
            </w:r>
            <w:r>
              <w:t xml:space="preserve"> (hypothèses)</w:t>
            </w:r>
          </w:p>
        </w:tc>
        <w:tc>
          <w:tcPr>
            <w:tcW w:w="7337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726BC" w:rsidRPr="008566A9" w:rsidRDefault="007241C8" w:rsidP="000726BC">
            <w:r w:rsidRPr="008566A9">
              <w:t>Hypothèses classiques plus frottements négligés</w:t>
            </w:r>
            <w:r w:rsidR="00BA5E1C" w:rsidRPr="008566A9">
              <w:t>, courroie</w:t>
            </w:r>
            <w:r w:rsidR="00257E35" w:rsidRPr="008566A9">
              <w:t xml:space="preserve"> en plusieurs tronçons </w:t>
            </w:r>
            <w:r w:rsidR="00BA5E1C" w:rsidRPr="008566A9">
              <w:t>inextensibles</w:t>
            </w:r>
            <w:r w:rsidR="00257E35" w:rsidRPr="008566A9">
              <w:t xml:space="preserve"> et en translation /bati, RSG poulie-courroie, masses courroies négligées</w:t>
            </w:r>
            <w:r w:rsidR="001F02A9" w:rsidRPr="008566A9">
              <w:t>.</w:t>
            </w:r>
          </w:p>
          <w:p w:rsidR="000726BC" w:rsidRPr="008566A9" w:rsidRDefault="000726BC" w:rsidP="000726BC"/>
        </w:tc>
      </w:tr>
      <w:tr w:rsidR="000726BC" w:rsidRPr="0082067C" w:rsidTr="000726BC">
        <w:trPr>
          <w:trHeight w:val="170"/>
        </w:trPr>
        <w:tc>
          <w:tcPr>
            <w:tcW w:w="3510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726BC" w:rsidRPr="0082067C" w:rsidRDefault="000726BC" w:rsidP="000726BC">
            <w:pPr>
              <w:jc w:val="center"/>
            </w:pPr>
            <w:r w:rsidRPr="0082067C">
              <w:t>Résultat</w:t>
            </w:r>
          </w:p>
        </w:tc>
        <w:tc>
          <w:tcPr>
            <w:tcW w:w="7337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726BC" w:rsidRPr="008566A9" w:rsidRDefault="000726BC" w:rsidP="007672B2">
            <w:pPr>
              <w:rPr>
                <w:szCs w:val="24"/>
              </w:rPr>
            </w:pPr>
            <w:r w:rsidRPr="008566A9">
              <w:rPr>
                <w:szCs w:val="24"/>
              </w:rPr>
              <w:t xml:space="preserve">Modèle </w:t>
            </w:r>
            <w:r w:rsidR="00DC5199" w:rsidRPr="008566A9">
              <w:rPr>
                <w:szCs w:val="24"/>
              </w:rPr>
              <w:t xml:space="preserve">dynamique </w:t>
            </w:r>
            <w:r w:rsidR="00D97E5E" w:rsidRPr="008566A9">
              <w:rPr>
                <w:szCs w:val="24"/>
              </w:rPr>
              <w:t>de l’ax</w:t>
            </w:r>
            <w:r w:rsidR="007672B2" w:rsidRPr="008566A9">
              <w:rPr>
                <w:szCs w:val="24"/>
              </w:rPr>
              <w:t>ionneur lineaire</w:t>
            </w:r>
          </w:p>
        </w:tc>
      </w:tr>
    </w:tbl>
    <w:p w:rsidR="00F609B2" w:rsidRDefault="00F609B2">
      <w:pPr>
        <w:ind w:left="567"/>
        <w:rPr>
          <w:i/>
          <w:iCs/>
        </w:rPr>
      </w:pPr>
      <w:r>
        <w:rPr>
          <w:i/>
          <w:iCs/>
        </w:rPr>
        <w:t>.</w:t>
      </w:r>
    </w:p>
    <w:p w:rsidR="000726BC" w:rsidRDefault="000726BC">
      <w:pPr>
        <w:ind w:left="567"/>
        <w:rPr>
          <w:i/>
          <w:iCs/>
        </w:rPr>
      </w:pPr>
    </w:p>
    <w:p w:rsidR="000726BC" w:rsidRDefault="000726BC">
      <w:pPr>
        <w:ind w:left="567"/>
        <w:rPr>
          <w:i/>
          <w:iCs/>
        </w:rPr>
      </w:pPr>
    </w:p>
    <w:p w:rsidR="000726BC" w:rsidRDefault="000726BC">
      <w:pPr>
        <w:ind w:left="567"/>
        <w:rPr>
          <w:i/>
          <w:iCs/>
        </w:rPr>
      </w:pPr>
    </w:p>
    <w:p w:rsidR="000726BC" w:rsidRDefault="000726BC">
      <w:pPr>
        <w:ind w:left="567"/>
        <w:rPr>
          <w:i/>
          <w:iCs/>
        </w:rPr>
      </w:pPr>
    </w:p>
    <w:p w:rsidR="00631686" w:rsidRDefault="00631686">
      <w:pPr>
        <w:ind w:left="567"/>
        <w:rPr>
          <w:i/>
          <w:iCs/>
        </w:rPr>
      </w:pPr>
    </w:p>
    <w:p w:rsidR="00E63669" w:rsidRDefault="00E63669">
      <w:pPr>
        <w:ind w:left="567"/>
        <w:rPr>
          <w:i/>
          <w:iCs/>
        </w:rPr>
      </w:pPr>
    </w:p>
    <w:p w:rsidR="00E63669" w:rsidRDefault="00E63669">
      <w:pPr>
        <w:ind w:left="567"/>
        <w:rPr>
          <w:i/>
          <w:iCs/>
        </w:rPr>
      </w:pPr>
    </w:p>
    <w:p w:rsidR="00E63669" w:rsidRDefault="00E63669">
      <w:pPr>
        <w:ind w:left="567"/>
        <w:rPr>
          <w:i/>
          <w:iCs/>
        </w:rPr>
      </w:pPr>
      <w:bookmarkStart w:id="0" w:name="_GoBack"/>
      <w:bookmarkEnd w:id="0"/>
    </w:p>
    <w:p w:rsidR="00836DEF" w:rsidRDefault="000B729F">
      <w:pPr>
        <w:ind w:left="567"/>
        <w:rPr>
          <w:i/>
          <w:iCs/>
        </w:rPr>
      </w:pPr>
      <w:r>
        <w:rPr>
          <w:noProof/>
          <w:vertAlign w:val="subscript"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-125730</wp:posOffset>
                </wp:positionH>
                <wp:positionV relativeFrom="paragraph">
                  <wp:posOffset>-211455</wp:posOffset>
                </wp:positionV>
                <wp:extent cx="5982970" cy="4585970"/>
                <wp:effectExtent l="0" t="0" r="0" b="0"/>
                <wp:wrapNone/>
                <wp:docPr id="182" name="Group 1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2970" cy="4585970"/>
                          <a:chOff x="937" y="819"/>
                          <a:chExt cx="9422" cy="7222"/>
                        </a:xfrm>
                      </wpg:grpSpPr>
                      <wps:wsp>
                        <wps:cNvPr id="183" name="Text Box 1186"/>
                        <wps:cNvSpPr txBox="1">
                          <a:spLocks noChangeArrowheads="1"/>
                        </wps:cNvSpPr>
                        <wps:spPr bwMode="auto">
                          <a:xfrm>
                            <a:off x="7182" y="2604"/>
                            <a:ext cx="1708" cy="3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50D79" w:rsidRDefault="00050D79" w:rsidP="00050D79">
                              <w:pPr>
                                <w:jc w:val="center"/>
                              </w:pPr>
                              <w:r>
                                <w:t xml:space="preserve">Encastrement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Text Box 1185"/>
                        <wps:cNvSpPr txBox="1">
                          <a:spLocks noChangeArrowheads="1"/>
                        </wps:cNvSpPr>
                        <wps:spPr bwMode="auto">
                          <a:xfrm>
                            <a:off x="4130" y="2579"/>
                            <a:ext cx="1708" cy="3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50D79" w:rsidRDefault="00050D79" w:rsidP="00050D79">
                              <w:pPr>
                                <w:jc w:val="center"/>
                              </w:pPr>
                              <w:r>
                                <w:t xml:space="preserve">Encastrement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1076"/>
                        <wps:cNvSpPr txBox="1">
                          <a:spLocks noChangeArrowheads="1"/>
                        </wps:cNvSpPr>
                        <wps:spPr bwMode="auto">
                          <a:xfrm>
                            <a:off x="7119" y="4483"/>
                            <a:ext cx="1045" cy="3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A2989" w:rsidRDefault="00BA2989" w:rsidP="00BA2989">
                              <w:pPr>
                                <w:jc w:val="center"/>
                              </w:pPr>
                              <w:r>
                                <w:t xml:space="preserve">RSG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1075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4498"/>
                            <a:ext cx="1335" cy="3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A2989" w:rsidRDefault="00BA2989" w:rsidP="00BA2989">
                              <w:pPr>
                                <w:jc w:val="center"/>
                              </w:pPr>
                              <w:r>
                                <w:t xml:space="preserve">RSG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Text Box 1074"/>
                        <wps:cNvSpPr txBox="1">
                          <a:spLocks noChangeArrowheads="1"/>
                        </wps:cNvSpPr>
                        <wps:spPr bwMode="auto">
                          <a:xfrm>
                            <a:off x="3565" y="4682"/>
                            <a:ext cx="1072" cy="3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A2989" w:rsidRDefault="00BA2989" w:rsidP="00BA2989">
                              <w:pPr>
                                <w:jc w:val="center"/>
                              </w:pPr>
                              <w:r>
                                <w:t xml:space="preserve">RSG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1073"/>
                        <wps:cNvSpPr txBox="1">
                          <a:spLocks noChangeArrowheads="1"/>
                        </wps:cNvSpPr>
                        <wps:spPr bwMode="auto">
                          <a:xfrm>
                            <a:off x="7887" y="4705"/>
                            <a:ext cx="1335" cy="3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A2989" w:rsidRDefault="00BA2989" w:rsidP="00BA2989">
                              <w:pPr>
                                <w:jc w:val="center"/>
                              </w:pPr>
                              <w:r>
                                <w:t xml:space="preserve">RSG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Text Box 1072"/>
                        <wps:cNvSpPr txBox="1">
                          <a:spLocks noChangeArrowheads="1"/>
                        </wps:cNvSpPr>
                        <wps:spPr bwMode="auto">
                          <a:xfrm>
                            <a:off x="8962" y="3655"/>
                            <a:ext cx="1335" cy="3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A2989" w:rsidRDefault="00BA2989" w:rsidP="00BA2989">
                              <w:pPr>
                                <w:jc w:val="center"/>
                              </w:pPr>
                              <w:r>
                                <w:t xml:space="preserve">RSG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Text Box 1026"/>
                        <wps:cNvSpPr txBox="1">
                          <a:spLocks noChangeArrowheads="1"/>
                        </wps:cNvSpPr>
                        <wps:spPr bwMode="auto">
                          <a:xfrm>
                            <a:off x="937" y="1400"/>
                            <a:ext cx="2628" cy="10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257E35" w:rsidP="00C12E2E">
                              <w:pPr>
                                <w:jc w:val="center"/>
                              </w:pPr>
                              <w:r>
                                <w:t>Frottements</w:t>
                              </w:r>
                              <w:r w:rsidR="00050D79">
                                <w:t xml:space="preserve"> </w:t>
                              </w:r>
                              <w:r w:rsidR="00836DEF">
                                <w:t>negligé</w:t>
                              </w:r>
                              <w:r>
                                <w:t>s</w:t>
                              </w:r>
                              <w:r w:rsidR="00881141">
                                <w:t xml:space="preserve"> dans toutes les liaisons</w:t>
                              </w:r>
                            </w:p>
                            <w:p w:rsidR="00881141" w:rsidRDefault="00881141" w:rsidP="00C12E2E">
                              <w:pPr>
                                <w:jc w:val="center"/>
                              </w:pPr>
                              <w:r>
                                <w:t>(sauf RSG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Text Box 1027"/>
                        <wps:cNvSpPr txBox="1">
                          <a:spLocks noChangeArrowheads="1"/>
                        </wps:cNvSpPr>
                        <wps:spPr bwMode="auto">
                          <a:xfrm>
                            <a:off x="2289" y="3725"/>
                            <a:ext cx="1335" cy="3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C12E2E" w:rsidP="00C12E2E">
                              <w:pPr>
                                <w:jc w:val="center"/>
                              </w:pPr>
                              <w:r>
                                <w:t xml:space="preserve">RSG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Oval 1028"/>
                        <wps:cNvSpPr>
                          <a:spLocks noChangeArrowheads="1"/>
                        </wps:cNvSpPr>
                        <wps:spPr bwMode="auto">
                          <a:xfrm>
                            <a:off x="5386" y="4033"/>
                            <a:ext cx="1906" cy="93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C12E2E" w:rsidP="00C12E2E">
                              <w:r>
                                <w:t xml:space="preserve">Reducteur et poulie </w:t>
                              </w:r>
                              <w:r w:rsidR="00085129">
                                <w:t>3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Oval 1029"/>
                        <wps:cNvSpPr>
                          <a:spLocks noChangeArrowheads="1"/>
                        </wps:cNvSpPr>
                        <wps:spPr bwMode="auto">
                          <a:xfrm>
                            <a:off x="5726" y="2481"/>
                            <a:ext cx="1505" cy="97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085129" w:rsidP="00257E35">
                              <w:pPr>
                                <w:jc w:val="center"/>
                              </w:pPr>
                              <w:r>
                                <w:t>Axe</w:t>
                              </w:r>
                              <w:r w:rsidR="00C12E2E">
                                <w:t xml:space="preserve"> 2</w:t>
                              </w:r>
                              <w:r w:rsidR="00BA5E1C">
                                <w:t xml:space="preserve"> et mass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Oval 1030"/>
                        <wps:cNvSpPr>
                          <a:spLocks noChangeArrowheads="1"/>
                        </wps:cNvSpPr>
                        <wps:spPr bwMode="auto">
                          <a:xfrm>
                            <a:off x="2329" y="4306"/>
                            <a:ext cx="1701" cy="5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085129" w:rsidP="00C12E2E">
                              <w:r>
                                <w:t>Poulie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031"/>
                        <wps:cNvCnPr/>
                        <wps:spPr bwMode="auto">
                          <a:xfrm flipV="1">
                            <a:off x="6081" y="6281"/>
                            <a:ext cx="0" cy="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6" name="Line 1032"/>
                        <wps:cNvCnPr/>
                        <wps:spPr bwMode="auto">
                          <a:xfrm flipH="1">
                            <a:off x="5010" y="4705"/>
                            <a:ext cx="446" cy="3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7" name="Line 1037"/>
                        <wps:cNvCnPr/>
                        <wps:spPr bwMode="auto">
                          <a:xfrm>
                            <a:off x="2748" y="4851"/>
                            <a:ext cx="3004" cy="2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8" name="Line 1038"/>
                        <wps:cNvCnPr/>
                        <wps:spPr bwMode="auto">
                          <a:xfrm flipH="1">
                            <a:off x="6709" y="4851"/>
                            <a:ext cx="3290" cy="24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9" name="Oval 1039"/>
                        <wps:cNvSpPr>
                          <a:spLocks noChangeArrowheads="1"/>
                        </wps:cNvSpPr>
                        <wps:spPr bwMode="auto">
                          <a:xfrm>
                            <a:off x="2214" y="2341"/>
                            <a:ext cx="8145" cy="4261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1040"/>
                        <wps:cNvSpPr txBox="1">
                          <a:spLocks noChangeArrowheads="1"/>
                        </wps:cNvSpPr>
                        <wps:spPr bwMode="auto">
                          <a:xfrm>
                            <a:off x="1156" y="5074"/>
                            <a:ext cx="1365" cy="7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C12E2E" w:rsidP="00836DEF">
                              <w:pPr>
                                <w:jc w:val="center"/>
                              </w:pPr>
                              <w:r>
                                <w:t xml:space="preserve">Frontière </w:t>
                              </w:r>
                              <w:r w:rsidR="00836DEF">
                                <w:t>TE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Oval 1042"/>
                        <wps:cNvSpPr>
                          <a:spLocks noChangeArrowheads="1"/>
                        </wps:cNvSpPr>
                        <wps:spPr bwMode="auto">
                          <a:xfrm>
                            <a:off x="5296" y="7161"/>
                            <a:ext cx="1590" cy="5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C12E2E" w:rsidP="00C12E2E">
                              <w:pPr>
                                <w:jc w:val="center"/>
                              </w:pPr>
                              <w:r>
                                <w:t>Bâti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AutoShape 1047"/>
                        <wps:cNvSpPr>
                          <a:spLocks noChangeArrowheads="1"/>
                        </wps:cNvSpPr>
                        <wps:spPr bwMode="auto">
                          <a:xfrm rot="49921139">
                            <a:off x="6064" y="1464"/>
                            <a:ext cx="1759" cy="470"/>
                          </a:xfrm>
                          <a:prstGeom prst="rightArrow">
                            <a:avLst>
                              <a:gd name="adj1" fmla="val 50000"/>
                              <a:gd name="adj2" fmla="val 93564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1048"/>
                        <wps:cNvSpPr txBox="1">
                          <a:spLocks noChangeArrowheads="1"/>
                        </wps:cNvSpPr>
                        <wps:spPr bwMode="auto">
                          <a:xfrm>
                            <a:off x="4130" y="6581"/>
                            <a:ext cx="1007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C12E2E" w:rsidP="00C12E2E">
                              <w:pPr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1049"/>
                        <wps:cNvSpPr txBox="1">
                          <a:spLocks noChangeArrowheads="1"/>
                        </wps:cNvSpPr>
                        <wps:spPr bwMode="auto">
                          <a:xfrm>
                            <a:off x="7292" y="1459"/>
                            <a:ext cx="149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836DEF" w:rsidP="00C12E2E">
                              <w:pPr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Pesan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Line 1050"/>
                        <wps:cNvCnPr/>
                        <wps:spPr bwMode="auto">
                          <a:xfrm>
                            <a:off x="6111" y="7761"/>
                            <a:ext cx="0" cy="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6" name="Line 1051"/>
                        <wps:cNvCnPr/>
                        <wps:spPr bwMode="auto">
                          <a:xfrm>
                            <a:off x="5861" y="8037"/>
                            <a:ext cx="5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7" name="Oval 1056"/>
                        <wps:cNvSpPr>
                          <a:spLocks noChangeArrowheads="1"/>
                        </wps:cNvSpPr>
                        <wps:spPr bwMode="auto">
                          <a:xfrm>
                            <a:off x="5010" y="5678"/>
                            <a:ext cx="2282" cy="5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2E2E" w:rsidRDefault="001F02A9" w:rsidP="00C12E2E">
                              <w:r>
                                <w:t xml:space="preserve">Rotor  </w:t>
                              </w:r>
                              <w:r w:rsidR="00C12E2E">
                                <w:t>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Oval 1057"/>
                        <wps:cNvSpPr>
                          <a:spLocks noChangeArrowheads="1"/>
                        </wps:cNvSpPr>
                        <wps:spPr bwMode="auto">
                          <a:xfrm>
                            <a:off x="6886" y="5013"/>
                            <a:ext cx="2140" cy="5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5129" w:rsidRDefault="00085129" w:rsidP="00C12E2E">
                              <w:r>
                                <w:t>Courroie C3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Oval 1058"/>
                        <wps:cNvSpPr>
                          <a:spLocks noChangeArrowheads="1"/>
                        </wps:cNvSpPr>
                        <wps:spPr bwMode="auto">
                          <a:xfrm>
                            <a:off x="3066" y="3140"/>
                            <a:ext cx="2140" cy="5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5129" w:rsidRDefault="00085129" w:rsidP="00C12E2E">
                              <w:r>
                                <w:t>Courroie C</w:t>
                              </w:r>
                              <w:r w:rsidR="003B0F2D">
                                <w:t>1</w:t>
                              </w:r>
                              <w: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Oval 1059"/>
                        <wps:cNvSpPr>
                          <a:spLocks noChangeArrowheads="1"/>
                        </wps:cNvSpPr>
                        <wps:spPr bwMode="auto">
                          <a:xfrm>
                            <a:off x="8596" y="4336"/>
                            <a:ext cx="1701" cy="5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5129" w:rsidRDefault="00085129" w:rsidP="00C12E2E">
                              <w:r>
                                <w:t>Poulie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Oval 1060"/>
                        <wps:cNvSpPr>
                          <a:spLocks noChangeArrowheads="1"/>
                        </wps:cNvSpPr>
                        <wps:spPr bwMode="auto">
                          <a:xfrm>
                            <a:off x="3612" y="5013"/>
                            <a:ext cx="2140" cy="5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5129" w:rsidRDefault="00085129" w:rsidP="00085129">
                              <w:r>
                                <w:t>Courroie C</w:t>
                              </w:r>
                              <w:r w:rsidR="003B0F2D">
                                <w:t>2</w:t>
                              </w:r>
                              <w: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Oval 1061"/>
                        <wps:cNvSpPr>
                          <a:spLocks noChangeArrowheads="1"/>
                        </wps:cNvSpPr>
                        <wps:spPr bwMode="auto">
                          <a:xfrm>
                            <a:off x="7311" y="3066"/>
                            <a:ext cx="2140" cy="5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85129" w:rsidRDefault="00085129" w:rsidP="00085129">
                              <w:r>
                                <w:t>Courroie C4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Line 1062"/>
                        <wps:cNvCnPr/>
                        <wps:spPr bwMode="auto">
                          <a:xfrm flipV="1">
                            <a:off x="6101" y="4970"/>
                            <a:ext cx="0" cy="7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" name="Line 1063"/>
                        <wps:cNvCnPr/>
                        <wps:spPr bwMode="auto">
                          <a:xfrm>
                            <a:off x="3664" y="4851"/>
                            <a:ext cx="231" cy="2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5" name="Line 1064"/>
                        <wps:cNvCnPr/>
                        <wps:spPr bwMode="auto">
                          <a:xfrm flipH="1">
                            <a:off x="3275" y="3725"/>
                            <a:ext cx="620" cy="5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6" name="Line 1065"/>
                        <wps:cNvCnPr/>
                        <wps:spPr bwMode="auto">
                          <a:xfrm flipH="1">
                            <a:off x="4463" y="2921"/>
                            <a:ext cx="1263" cy="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7" name="Line 1066"/>
                        <wps:cNvCnPr/>
                        <wps:spPr bwMode="auto">
                          <a:xfrm flipH="1" flipV="1">
                            <a:off x="7231" y="2981"/>
                            <a:ext cx="659" cy="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" name="Line 1067"/>
                        <wps:cNvCnPr/>
                        <wps:spPr bwMode="auto">
                          <a:xfrm flipH="1" flipV="1">
                            <a:off x="7231" y="4682"/>
                            <a:ext cx="466" cy="3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" name="Line 1068"/>
                        <wps:cNvCnPr/>
                        <wps:spPr bwMode="auto">
                          <a:xfrm>
                            <a:off x="8965" y="3563"/>
                            <a:ext cx="398" cy="7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0" name="Line 1070"/>
                        <wps:cNvCnPr/>
                        <wps:spPr bwMode="auto">
                          <a:xfrm flipH="1">
                            <a:off x="8639" y="4921"/>
                            <a:ext cx="642" cy="1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1" name="Line 1069"/>
                        <wps:cNvCnPr/>
                        <wps:spPr bwMode="auto">
                          <a:xfrm flipV="1">
                            <a:off x="6490" y="3316"/>
                            <a:ext cx="527" cy="39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2" name="AutoShape 1077"/>
                        <wps:cNvSpPr>
                          <a:spLocks noChangeArrowheads="1"/>
                        </wps:cNvSpPr>
                        <wps:spPr bwMode="auto">
                          <a:xfrm rot="-15931970">
                            <a:off x="4809" y="6279"/>
                            <a:ext cx="1175" cy="883"/>
                          </a:xfrm>
                          <a:prstGeom prst="leftRightArrow">
                            <a:avLst>
                              <a:gd name="adj1" fmla="val 35370"/>
                              <a:gd name="adj2" fmla="val 19190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Line 1184"/>
                        <wps:cNvCnPr/>
                        <wps:spPr bwMode="auto">
                          <a:xfrm flipV="1">
                            <a:off x="6371" y="4970"/>
                            <a:ext cx="55" cy="21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87" o:spid="_x0000_s1045" style="position:absolute;left:0;text-align:left;margin-left:-9.85pt;margin-top:-16.6pt;width:471.1pt;height:361.1pt;z-index:251710976" coordorigin="937,819" coordsize="9422,722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">
                <v:shape id="Text Box 1186" o:spid="_x0000_s1046" type="#_x0000_t202" style="position:absolute;left:7182;top:2604;width:1708;height:3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XICswQAA&#10;ANwAAAAPAAAAZHJzL2Rvd25yZXYueG1sRE9LawIxEL4X/A9hhN5q1opFt0YRoSBeRC30Ot1MN0uT&#10;yZJkH/33plDobT6+52x2o7OipxAbzwrmswIEceV1w7WC99vb0wpETMgarWdS8EMRdtvJwwZL7Qe+&#10;UH9NtcghHEtUYFJqSyljZchhnPmWOHNfPjhMGYZa6oBDDndWPhfFi3TYcG4w2NLBUPV97ZyCfVhe&#10;PmzxeTv3jfGn9anTyzUp9Tgd968gEo3pX/znPuo8f7WA32fyBXJ7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lyArMEAAADcAAAADwAAAAAAAAAAAAAAAACXAgAAZHJzL2Rvd25y&#10;ZXYueG1sUEsFBgAAAAAEAAQA9QAAAIUDAAAAAA==&#10;" stroked="f">
                  <v:shadow opacity="49150f"/>
                  <v:textbox>
                    <w:txbxContent>
                      <w:p w:rsidR="00050D79" w:rsidRDefault="00050D79" w:rsidP="00050D79">
                        <w:pPr>
                          <w:jc w:val="center"/>
                        </w:pPr>
                        <w:r>
                          <w:t xml:space="preserve">Encastrement </w:t>
                        </w:r>
                      </w:p>
                    </w:txbxContent>
                  </v:textbox>
                </v:shape>
                <v:shape id="Text Box 1185" o:spid="_x0000_s1047" type="#_x0000_t202" style="position:absolute;left:4130;top:2579;width:1708;height:3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tRjYwQAA&#10;ANwAAAAPAAAAZHJzL2Rvd25yZXYueG1sRE9LawIxEL4X/A9hhN5q1qJFt0YRoSBeRC30Ot1MN0uT&#10;yZJkH/33plDobT6+52x2o7OipxAbzwrmswIEceV1w7WC99vb0wpETMgarWdS8EMRdtvJwwZL7Qe+&#10;UH9NtcghHEtUYFJqSyljZchhnPmWOHNfPjhMGYZa6oBDDndWPhfFi3TYcG4w2NLBUPV97ZyCfVhe&#10;PmzxeTv3jfGn9anTyzUp9Tgd968gEo3pX/znPuo8f7WA32fyBXJ7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bUY2MEAAADcAAAADwAAAAAAAAAAAAAAAACXAgAAZHJzL2Rvd25y&#10;ZXYueG1sUEsFBgAAAAAEAAQA9QAAAIUDAAAAAA==&#10;" stroked="f">
                  <v:shadow opacity="49150f"/>
                  <v:textbox>
                    <w:txbxContent>
                      <w:p w:rsidR="00050D79" w:rsidRDefault="00050D79" w:rsidP="00050D79">
                        <w:pPr>
                          <w:jc w:val="center"/>
                        </w:pPr>
                        <w:r>
                          <w:t xml:space="preserve">Encastrement </w:t>
                        </w:r>
                      </w:p>
                    </w:txbxContent>
                  </v:textbox>
                </v:shape>
                <v:shape id="Text Box 1076" o:spid="_x0000_s1048" type="#_x0000_t202" style="position:absolute;left:7119;top:4483;width:1045;height:3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+b1DwAAA&#10;ANwAAAAPAAAAZHJzL2Rvd25yZXYueG1sRE9Li8IwEL4L/ocwwt40Vaho1ygiCOJl8QF7nW1mm2Iz&#10;KUms3X+/EQRv8/E9Z7XpbSM68qF2rGA6yUAQl07XXCm4XvbjBYgQkTU2jknBHwXYrIeDFRbaPfhE&#10;3TlWIoVwKFCBibEtpAylIYth4lrixP06bzEm6CupPT5SuG3kLMvm0mLNqcFgSztD5e18twq2Pj99&#10;N9nP5aurjTsuj3edL0mpj1G//QQRqY9v8ct90Gn+IofnM+kCuf4H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m+b1DwAAAANwAAAAPAAAAAAAAAAAAAAAAAJcCAABkcnMvZG93bnJl&#10;di54bWxQSwUGAAAAAAQABAD1AAAAhAMAAAAA&#10;" stroked="f">
                  <v:shadow opacity="49150f"/>
                  <v:textbox>
                    <w:txbxContent>
                      <w:p w:rsidR="00BA2989" w:rsidRDefault="00BA2989" w:rsidP="00BA2989">
                        <w:pPr>
                          <w:jc w:val="center"/>
                        </w:pPr>
                        <w:r>
                          <w:t xml:space="preserve">RSG </w:t>
                        </w:r>
                      </w:p>
                    </w:txbxContent>
                  </v:textbox>
                </v:shape>
                <v:shape id="Text Box 1075" o:spid="_x0000_s1049" type="#_x0000_t202" style="position:absolute;left:4322;top:4498;width:1335;height:3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KyM0wQAA&#10;ANwAAAAPAAAAZHJzL2Rvd25yZXYueG1sRE/fa8IwEH4X/B/CDfZm0w0sWo0iwmD4MqqDvZ7NrSlr&#10;LiVJa/3vzWCwt/v4ft52P9lOjORD61jBS5aDIK6dbrlR8Hl5W6xAhIissXNMCu4UYL+bz7ZYanfj&#10;isZzbEQK4VCiAhNjX0oZakMWQ+Z64sR9O28xJugbqT3eUrjt5GueF9Jiy6nBYE9HQ/XPebAKDn5Z&#10;fXX59fIxtsad1qdBL9ek1PPTdNiAiDTFf/Gf+12n+asCfp9JF8jd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isjNMEAAADcAAAADwAAAAAAAAAAAAAAAACXAgAAZHJzL2Rvd25y&#10;ZXYueG1sUEsFBgAAAAAEAAQA9QAAAIUDAAAAAA==&#10;" stroked="f">
                  <v:shadow opacity="49150f"/>
                  <v:textbox>
                    <w:txbxContent>
                      <w:p w:rsidR="00BA2989" w:rsidRDefault="00BA2989" w:rsidP="00BA2989">
                        <w:pPr>
                          <w:jc w:val="center"/>
                        </w:pPr>
                        <w:r>
                          <w:t xml:space="preserve">RSG </w:t>
                        </w:r>
                      </w:p>
                    </w:txbxContent>
                  </v:textbox>
                </v:shape>
                <v:shape id="Text Box 1074" o:spid="_x0000_s1050" type="#_x0000_t202" style="position:absolute;left:3565;top:4682;width:1072;height:3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Z4avwAAA&#10;ANwAAAAPAAAAZHJzL2Rvd25yZXYueG1sRE9Ni8IwEL0v+B/CCN7W1AVXrUYRYUG8LOrCXsdmbIrN&#10;pCSx1n9vBMHbPN7nLFadrUVLPlSOFYyGGQjiwumKSwV/x5/PKYgQkTXWjknBnQKslr2PBeba3XhP&#10;7SGWIoVwyFGBibHJpQyFIYth6BrixJ2dtxgT9KXUHm8p3NbyK8u+pcWKU4PBhjaGisvhahWs/Xj/&#10;X2en429bGbeb7a56PCOlBv1uPQcRqYtv8cu91Wn+dALPZ9IFcvk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5Z4avwAAAANwAAAAPAAAAAAAAAAAAAAAAAJcCAABkcnMvZG93bnJl&#10;di54bWxQSwUGAAAAAAQABAD1AAAAhAMAAAAA&#10;" stroked="f">
                  <v:shadow opacity="49150f"/>
                  <v:textbox>
                    <w:txbxContent>
                      <w:p w:rsidR="00BA2989" w:rsidRDefault="00BA2989" w:rsidP="00BA2989">
                        <w:pPr>
                          <w:jc w:val="center"/>
                        </w:pPr>
                        <w:r>
                          <w:t xml:space="preserve">RSG </w:t>
                        </w:r>
                      </w:p>
                    </w:txbxContent>
                  </v:textbox>
                </v:shape>
                <v:shape id="Text Box 1073" o:spid="_x0000_s1051" type="#_x0000_t202" style="position:absolute;left:7887;top:4705;width:1335;height:3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+BLdxAAA&#10;ANwAAAAPAAAAZHJzL2Rvd25yZXYueG1sRI9PawIxEMXvQr9DmEJvmq1g0a1RpCAUL+If8DrdjJvF&#10;zWRJ4rr99p2D0NsM7817v1muB9+qnmJqAht4nxSgiKtgG64NnE/b8RxUysgW28Bk4JcSrFcvoyWW&#10;Njz4QP0x10pCOJVowOXclVqnypHHNAkdsWjXED1mWWOtbcSHhPtWT4viQ3tsWBocdvTlqLod797A&#10;Js4Ol7b4Oe37xoXdYne3swUZ8/Y6bD5BZRryv/l5/W0Ffy608oxMoF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PgS3cQAAADcAAAADwAAAAAAAAAAAAAAAACXAgAAZHJzL2Rv&#10;d25yZXYueG1sUEsFBgAAAAAEAAQA9QAAAIgDAAAAAA==&#10;" stroked="f">
                  <v:shadow opacity="49150f"/>
                  <v:textbox>
                    <w:txbxContent>
                      <w:p w:rsidR="00BA2989" w:rsidRDefault="00BA2989" w:rsidP="00BA2989">
                        <w:pPr>
                          <w:jc w:val="center"/>
                        </w:pPr>
                        <w:r>
                          <w:t xml:space="preserve">RSG </w:t>
                        </w:r>
                      </w:p>
                    </w:txbxContent>
                  </v:textbox>
                </v:shape>
                <v:shape id="Text Box 1072" o:spid="_x0000_s1052" type="#_x0000_t202" style="position:absolute;left:8962;top:3655;width:1335;height:3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tLdGwAAA&#10;ANwAAAAPAAAAZHJzL2Rvd25yZXYueG1sRE9Li8IwEL4L/ocwwt40VVBs1ygiCOJl8QF7nW1mm2Iz&#10;KUms3X+/EQRv8/E9Z7XpbSM68qF2rGA6yUAQl07XXCm4XvbjJYgQkTU2jknBHwXYrIeDFRbaPfhE&#10;3TlWIoVwKFCBibEtpAylIYth4lrixP06bzEm6CupPT5SuG3kLMsW0mLNqcFgSztD5e18twq2fn76&#10;brKfy1dXG3fMj3c9z0mpj1G//QQRqY9v8ct90Gn+MofnM+kCuf4H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ntLdGwAAAANwAAAAPAAAAAAAAAAAAAAAAAJcCAABkcnMvZG93bnJl&#10;di54bWxQSwUGAAAAAAQABAD1AAAAhAMAAAAA&#10;" stroked="f">
                  <v:shadow opacity="49150f"/>
                  <v:textbox>
                    <w:txbxContent>
                      <w:p w:rsidR="00BA2989" w:rsidRDefault="00BA2989" w:rsidP="00BA2989">
                        <w:pPr>
                          <w:jc w:val="center"/>
                        </w:pPr>
                        <w:r>
                          <w:t xml:space="preserve">RSG </w:t>
                        </w:r>
                      </w:p>
                    </w:txbxContent>
                  </v:textbox>
                </v:shape>
                <v:shape id="Text Box 1026" o:spid="_x0000_s1053" type="#_x0000_t202" style="position:absolute;left:937;top:1400;width:2628;height:105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V4gGxAAA&#10;ANwAAAAPAAAAZHJzL2Rvd25yZXYueG1sRI9Pa8MwDMXvhX0Ho8FurbNCS5PVLWUwKL2M/oFdtViL&#10;w2I52G6affvpUOhN4j2999N6O/pODRRTG9jA66wARVwH23Jj4HL+mK5ApYxssQtMBv4owXbzNFlj&#10;ZcONjzSccqMkhFOFBlzOfaV1qh15TLPQE4v2E6LHLGtstI14k3Df6XlRLLXHlqXBYU/vjurf09Ub&#10;2MXF8asrvs+fQ+vCoTxc7aIkY16ex90bqExjfpjv13sr+KXgyzMygd7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1eIBsQAAADcAAAADwAAAAAAAAAAAAAAAACXAgAAZHJzL2Rv&#10;d25yZXYueG1sUEsFBgAAAAAEAAQA9QAAAIgDAAAAAA==&#10;" stroked="f">
                  <v:shadow opacity="49150f"/>
                  <v:textbox>
                    <w:txbxContent>
                      <w:p w:rsidR="00C12E2E" w:rsidRDefault="00257E35" w:rsidP="00C12E2E">
                        <w:pPr>
                          <w:jc w:val="center"/>
                        </w:pPr>
                        <w:r>
                          <w:t>Frottements</w:t>
                        </w:r>
                        <w:r w:rsidR="00050D79">
                          <w:t xml:space="preserve"> </w:t>
                        </w:r>
                        <w:r w:rsidR="00836DEF">
                          <w:t>negligé</w:t>
                        </w:r>
                        <w:r>
                          <w:t>s</w:t>
                        </w:r>
                        <w:r w:rsidR="00881141">
                          <w:t xml:space="preserve"> dans toutes les liaisons</w:t>
                        </w:r>
                      </w:p>
                      <w:p w:rsidR="00881141" w:rsidRDefault="00881141" w:rsidP="00C12E2E">
                        <w:pPr>
                          <w:jc w:val="center"/>
                        </w:pPr>
                        <w:r>
                          <w:t>(sauf RSG)</w:t>
                        </w:r>
                      </w:p>
                    </w:txbxContent>
                  </v:textbox>
                </v:shape>
                <v:shape id="Text Box 1027" o:spid="_x0000_s1054" type="#_x0000_t202" style="position:absolute;left:2289;top:3725;width:1335;height:3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y2dwAAA&#10;ANwAAAAPAAAAZHJzL2Rvd25yZXYueG1sRE9Li8IwEL4L/ocwgjdNFVxs1ygiCOJl8QF7nW1mm2Iz&#10;KUms9d+bhQVv8/E9Z7XpbSM68qF2rGA2zUAQl07XXCm4XvaTJYgQkTU2jknBkwJs1sPBCgvtHnyi&#10;7hwrkUI4FKjAxNgWUobSkMUwdS1x4n6dtxgT9JXUHh8p3DZynmUf0mLNqcFgSztD5e18twq2fnH6&#10;brKfy1dXG3fMj3e9yEmp8ajffoKI1Me3+N990Gl+PoO/Z9IFcv0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cGy2dwAAAANwAAAAPAAAAAAAAAAAAAAAAAJcCAABkcnMvZG93bnJl&#10;di54bWxQSwUGAAAAAAQABAD1AAAAhAMAAAAA&#10;" stroked="f">
                  <v:shadow opacity="49150f"/>
                  <v:textbox>
                    <w:txbxContent>
                      <w:p w:rsidR="00C12E2E" w:rsidRDefault="00C12E2E" w:rsidP="00C12E2E">
                        <w:pPr>
                          <w:jc w:val="center"/>
                        </w:pPr>
                        <w:r>
                          <w:t xml:space="preserve">RSG </w:t>
                        </w:r>
                      </w:p>
                    </w:txbxContent>
                  </v:textbox>
                </v:shape>
                <v:oval id="Oval 1028" o:spid="_x0000_s1055" style="position:absolute;left:5386;top:4033;width:1906;height:93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2sBlwAAA&#10;ANwAAAAPAAAAZHJzL2Rvd25yZXYueG1sRE9Ni8IwEL0L+x/CLOxNU3uo2jWKCFKPay3icbYZ22Iz&#10;KU3U7r/fCIK3ebzPWa4H04o79a6xrGA6iUAQl1Y3XCkojrvxHITzyBpby6TgjxysVx+jJabaPvhA&#10;99xXIoSwS1FB7X2XSunKmgy6ie2IA3exvUEfYF9J3eMjhJtWxlGUSIMNh4YaO9rWVF7zm1EwO+S/&#10;cXKqskWW6QR/CpOf7Umpr89h8w3C0+Df4pd7r8P8RQzPZ8IFcvUP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N2sBlwAAAANwAAAAPAAAAAAAAAAAAAAAAAJcCAABkcnMvZG93bnJl&#10;di54bWxQSwUGAAAAAAQABAD1AAAAhAMAAAAA&#10;">
                  <v:shadow opacity="49150f"/>
                  <v:textbox>
                    <w:txbxContent>
                      <w:p w:rsidR="00C12E2E" w:rsidRDefault="00C12E2E" w:rsidP="00C12E2E">
                        <w:r>
                          <w:t xml:space="preserve">Reducteur et poulie </w:t>
                        </w:r>
                        <w:r w:rsidR="00085129">
                          <w:t>3</w:t>
                        </w:r>
                        <w:r>
                          <w:t xml:space="preserve"> </w:t>
                        </w:r>
                      </w:p>
                    </w:txbxContent>
                  </v:textbox>
                </v:oval>
                <v:oval id="Oval 1029" o:spid="_x0000_s1056" style="position:absolute;left:5726;top:2481;width:1505;height:97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lmX+wgAA&#10;ANwAAAAPAAAAZHJzL2Rvd25yZXYueG1sRE9Na4NAEL0X+h+WKeTWrDVgos0mhECxx8aI9Dh1pyp1&#10;Z8XdGvvvu4FAbvN4n7Pdz6YXE42us6zgZRmBIK6t7rhRUJ7fnjcgnEfW2FsmBX/kYL97fNhipu2F&#10;TzQVvhEhhF2GClrvh0xKV7dk0C3tQBy4bzsa9AGOjdQjXkK46WUcRYk02HFoaHGgY0v1T/FrFKxP&#10;xVecVE2e5rlO8KM0xaetlFo8zYdXEJ5mfxff3O86zE9XcH0mXCB3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KWZf7CAAAA3AAAAA8AAAAAAAAAAAAAAAAAlwIAAGRycy9kb3du&#10;cmV2LnhtbFBLBQYAAAAABAAEAPUAAACGAwAAAAA=&#10;">
                  <v:shadow opacity="49150f"/>
                  <v:textbox>
                    <w:txbxContent>
                      <w:p w:rsidR="00C12E2E" w:rsidRDefault="00085129" w:rsidP="00257E35">
                        <w:pPr>
                          <w:jc w:val="center"/>
                        </w:pPr>
                        <w:r>
                          <w:t>Axe</w:t>
                        </w:r>
                        <w:r w:rsidR="00C12E2E">
                          <w:t xml:space="preserve"> 2</w:t>
                        </w:r>
                        <w:r w:rsidR="00BA5E1C">
                          <w:t xml:space="preserve"> et masses</w:t>
                        </w:r>
                      </w:p>
                    </w:txbxContent>
                  </v:textbox>
                </v:oval>
                <v:oval id="Oval 1030" o:spid="_x0000_s1057" style="position:absolute;left:2329;top:4306;width:1701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f/2KwgAA&#10;ANwAAAAPAAAAZHJzL2Rvd25yZXYueG1sRE9Na4NAEL0X+h+WKeTWrJVgos0mhECxx8aI9Dh1pyp1&#10;Z8XdGvvvu4FAbvN4n7Pdz6YXE42us6zgZRmBIK6t7rhRUJ7fnjcgnEfW2FsmBX/kYL97fNhipu2F&#10;TzQVvhEhhF2GClrvh0xKV7dk0C3tQBy4bzsa9AGOjdQjXkK46WUcRYk02HFoaHGgY0v1T/FrFKxP&#10;xVecVE2e5rlO8KM0xaetlFo8zYdXEJ5mfxff3O86zE9XcH0mXCB3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1//YrCAAAA3AAAAA8AAAAAAAAAAAAAAAAAlwIAAGRycy9kb3du&#10;cmV2LnhtbFBLBQYAAAAABAAEAPUAAACGAwAAAAA=&#10;">
                  <v:shadow opacity="49150f"/>
                  <v:textbox>
                    <w:txbxContent>
                      <w:p w:rsidR="00C12E2E" w:rsidRDefault="00085129" w:rsidP="00C12E2E">
                        <w:r>
                          <w:t>Poulie 4</w:t>
                        </w:r>
                      </w:p>
                    </w:txbxContent>
                  </v:textbox>
                </v:oval>
                <v:line id="Line 1031" o:spid="_x0000_s1058" style="position:absolute;flip:y;visibility:visible;mso-wrap-style:square" from="6081,6281" to="6081,716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GAW+cIAAADcAAAADwAAAGRycy9kb3ducmV2LnhtbERPS2vCQBC+C/6HZQRvulEwauoqolg8&#10;9NLYQ3sbspOHZmdDdtXUX98tCN7m43vOatOZWtyodZVlBZNxBII4s7riQsHX6TBagHAeWWNtmRT8&#10;koPNut9bYaLtnT/plvpChBB2CSoovW8SKV1WkkE3tg1x4HLbGvQBtoXULd5DuKnlNIpiabDi0FBi&#10;Q7uSskt6NQqyfZq/zz+k2+bSxPwdP/zP8qzUcNBt30B46vxL/HQfdZi/nMH/M+ECuf4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nGAW+cIAAADcAAAADwAAAAAAAAAAAAAA&#10;AAChAgAAZHJzL2Rvd25yZXYueG1sUEsFBgAAAAAEAAQA+QAAAJADAAAAAA==&#10;">
                  <v:shadow opacity="49150f"/>
                </v:line>
                <v:line id="Line 1032" o:spid="_x0000_s1059" style="position:absolute;flip:x;visibility:visible;mso-wrap-style:square" from="5010,4705" to="5456,501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LKIjsIAAADcAAAADwAAAGRycy9kb3ducmV2LnhtbERPO2/CMBDeK/EfrENiKw4MoQQMQiAQ&#10;AwuBAbZTfHlAfI5iA2l/Pa5Uqdt9+p43X3amFk9qXWVZwWgYgSDOrK64UHA+bT+/QDiPrLG2TAq+&#10;ycFy0fuYY6Lti4/0TH0hQgi7BBWU3jeJlC4ryaAb2oY4cLltDfoA20LqFl8h3NRyHEWxNFhxaCix&#10;oXVJ2T19GAXZJs13k4N0q1yamC/xj79Ob0oN+t1qBsJT5//Ff+69DvOnMfw+Ey6Qi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LKIjsIAAADcAAAADwAAAAAAAAAAAAAA&#10;AAChAgAAZHJzL2Rvd25yZXYueG1sUEsFBgAAAAAEAAQA+QAAAJADAAAAAA==&#10;">
                  <v:shadow opacity="49150f"/>
                </v:line>
                <v:line id="Line 1037" o:spid="_x0000_s1060" style="position:absolute;visibility:visible;mso-wrap-style:square" from="2748,4851" to="5752,72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xKyycUAAADcAAAADwAAAGRycy9kb3ducmV2LnhtbERPzWrCQBC+C77DMoIXqZt60CZ1FREE&#10;D0ob7QNMs9NsbHY2za4affpuQehtPr7fmS87W4sLtb5yrOB5nIAgLpyuuFTwcdw8vYDwAVlj7ZgU&#10;3MjDctHvzTHT7so5XQ6hFDGEfYYKTAhNJqUvDFn0Y9cQR+7LtRZDhG0pdYvXGG5rOUmSqbRYcWww&#10;2NDaUPF9OFsF7/fjaZqufj5P+agZbde79C03e6WGg271CiJQF/7FD/dWx/npDP6eiRfIx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xKyycUAAADcAAAADwAAAAAAAAAA&#10;AAAAAAChAgAAZHJzL2Rvd25yZXYueG1sUEsFBgAAAAAEAAQA+QAAAJMDAAAAAA==&#10;">
                  <v:shadow opacity="49150f"/>
                </v:line>
                <v:line id="Line 1038" o:spid="_x0000_s1061" style="position:absolute;flip:x;visibility:visible;mso-wrap-style:square" from="6709,4851" to="9999,730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mG5Z8UAAADcAAAADwAAAGRycy9kb3ducmV2LnhtbESPP2/CQAzF90p8h5OR2MqFDmkJHAhR&#10;gTp0aWCAzco5fyDni3IHpP309VCpm633/N7Py/XgWnWnPjSeDcymCSjiwtuGKwPHw+75DVSIyBZb&#10;z2TgmwKsV6OnJWbWP/iL7nmslIRwyNBAHWOXaR2KmhyGqe+IRSt97zDK2lfa9viQcNfqlyRJtcOG&#10;paHGjrY1Fdf85gwU73m5f/3UYVNql/Ip/Ynn+cWYyXjYLEBFGuK/+e/6wwr+XGjlGZlAr34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mG5Z8UAAADcAAAADwAAAAAAAAAA&#10;AAAAAAChAgAAZHJzL2Rvd25yZXYueG1sUEsFBgAAAAAEAAQA+QAAAJMDAAAAAA==&#10;">
                  <v:shadow opacity="49150f"/>
                </v:line>
                <v:oval id="Oval 1039" o:spid="_x0000_s1062" style="position:absolute;left:2214;top:2341;width:8145;height:426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EUJYwwAA&#10;ANwAAAAPAAAAZHJzL2Rvd25yZXYueG1sRI9Bi8IwEIXvgv8hjODNphVctTaKuCzuacHqxdvQjG2x&#10;mZQm1frvNwsL3mZ4733zJtsNphEP6lxtWUESxSCIC6trLhVczl+zFQjnkTU2lknBixzstuNRhqm2&#10;Tz7RI/elCBB2KSqovG9TKV1RkUEX2ZY4aDfbGfRh7UqpO3wGuGnkPI4/pMGaw4UKWzpUVNzz3gRK&#10;bxPfJ7RcXn/y457aa/05Xyg1nQz7DQhPg3+b/9PfOtRfr+HvmTCB3P4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4EUJYwwAAANwAAAAPAAAAAAAAAAAAAAAAAJcCAABkcnMvZG93&#10;bnJldi54bWxQSwUGAAAAAAQABAD1AAAAhwMAAAAA&#10;" filled="f" strokeweight="1pt">
                  <v:stroke dashstyle="dash"/>
                  <v:shadow opacity="49150f"/>
                </v:oval>
                <v:shape id="Text Box 1040" o:spid="_x0000_s1063" type="#_x0000_t202" style="position:absolute;left:1156;top:5074;width:1365;height:7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zmOTwgAA&#10;ANwAAAAPAAAAZHJzL2Rvd25yZXYueG1sRI/BasMwEETvhfyD2EJvjdwcQnGthBBiSGmg2G3vi7Sx&#10;TKyVsRTb/fsoUOhxmJk3TLGdXSdGGkLrWcHLMgNBrL1puVHw/VU+v4IIEdlg55kU/FKA7WbxUGBu&#10;/MQVjXVsRIJwyFGBjbHPpQzaksOw9D1x8s5+cBiTHBppBpwS3HVylWVr6bDltGCxp70lfamvToE+&#10;UNV9HEoK69O7zT6bU1v+aKWeHufdG4hIc/wP/7WPRkEiwv1MOgJycw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bOY5PCAAAA3AAAAA8AAAAAAAAAAAAAAAAAlwIAAGRycy9kb3du&#10;cmV2LnhtbFBLBQYAAAAABAAEAPUAAACGAwAAAAA=&#10;">
                  <v:stroke dashstyle="dash"/>
                  <v:shadow opacity="49150f"/>
                  <v:textbox>
                    <w:txbxContent>
                      <w:p w:rsidR="00C12E2E" w:rsidRDefault="00C12E2E" w:rsidP="00836DEF">
                        <w:pPr>
                          <w:jc w:val="center"/>
                        </w:pPr>
                        <w:r>
                          <w:t xml:space="preserve">Frontière </w:t>
                        </w:r>
                        <w:r w:rsidR="00836DEF">
                          <w:t>TEC</w:t>
                        </w:r>
                      </w:p>
                    </w:txbxContent>
                  </v:textbox>
                </v:shape>
                <v:oval id="Oval 1042" o:spid="_x0000_s1064" style="position:absolute;left:5296;top:7161;width:159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J6rpxAAA&#10;ANwAAAAPAAAAZHJzL2Rvd25yZXYueG1sRI9Ba4NAFITvhf6H5RVyq2s82MZkE0og2GNig+T44r6o&#10;1H0r7lbNv88WCj0OM/MNs9nNphMjDa61rGAZxSCIK6tbrhWcvw6v7yCcR9bYWSYFd3Kw2z4/bTDT&#10;duITjYWvRYCwy1BB432fSemqhgy6yPbEwbvZwaAPcqilHnAKcNPJJI5TabDlsNBgT/uGqu/ixyh4&#10;OxXXJC3rfJXnOsXj2RQXWyq1eJk/1iA8zf4//Nf+1AqSeAm/Z8IRkN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ieq6cQAAADcAAAADwAAAAAAAAAAAAAAAACXAgAAZHJzL2Rv&#10;d25yZXYueG1sUEsFBgAAAAAEAAQA9QAAAIgDAAAAAA==&#10;">
                  <v:shadow opacity="49150f"/>
                  <v:textbox>
                    <w:txbxContent>
                      <w:p w:rsidR="00C12E2E" w:rsidRDefault="00C12E2E" w:rsidP="00C12E2E">
                        <w:pPr>
                          <w:jc w:val="center"/>
                        </w:pPr>
                        <w:r>
                          <w:t>Bâti 0</w:t>
                        </w:r>
                      </w:p>
                    </w:txbxContent>
                  </v:textbox>
                </v:oval>
                <v:shapetype id="_x0000_t13" coordsize="21600,21600" o:spt="13" adj="16200,5400" path="m@0,0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1047" o:spid="_x0000_s1065" type="#_x0000_t13" style="position:absolute;left:6064;top:1464;width:1759;height:470;rotation:7341276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LDY0wwAA&#10;ANwAAAAPAAAAZHJzL2Rvd25yZXYueG1sRI9Bi8IwFITvC/6H8ARva2oPKl2jiKKIJ9eK7vHRvG27&#10;Ni+libb+e7MgeBxm5htmtuhMJe7UuNKygtEwAkGcWV1yruCUbj6nIJxH1lhZJgUPcrCY9z5mmGjb&#10;8jfdjz4XAcIuQQWF93UipcsKMuiGtiYO3q9tDPogm1zqBtsAN5WMo2gsDZYcFgqsaVVQdj3ejAJ5&#10;2q/PW9KTfSudPVw26U/+lyo16HfLLxCeOv8Ov9o7rSCOYvg/E46AnD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2LDY0wwAAANwAAAAPAAAAAAAAAAAAAAAAAJcCAABkcnMvZG93&#10;bnJldi54bWxQSwUGAAAAAAQABAD1AAAAhwMAAAAA&#10;" strokecolor="red" strokeweight="2.25pt">
                  <v:shadow opacity="49150f"/>
                </v:shape>
                <v:shape id="Text Box 1048" o:spid="_x0000_s1066" type="#_x0000_t202" style="position:absolute;left:4130;top:6581;width:1007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p+DrxAAA&#10;ANw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Qi3h70w8AjL7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6fg68QAAADcAAAADwAAAAAAAAAAAAAAAACXAgAAZHJzL2Rv&#10;d25yZXYueG1sUEsFBgAAAAAEAAQA9QAAAIgDAAAAAA==&#10;" filled="f" stroked="f">
                  <v:textbox>
                    <w:txbxContent>
                      <w:p w:rsidR="00C12E2E" w:rsidRDefault="00C12E2E" w:rsidP="00C12E2E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Moteur</w:t>
                        </w:r>
                      </w:p>
                    </w:txbxContent>
                  </v:textbox>
                </v:shape>
                <v:shape id="Text Box 1049" o:spid="_x0000_s1067" type="#_x0000_t202" style="position:absolute;left:7292;top:1459;width:149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TnifwwAA&#10;ANw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ZqBH9n4hGQ8x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ITnifwwAAANwAAAAPAAAAAAAAAAAAAAAAAJcCAABkcnMvZG93&#10;bnJldi54bWxQSwUGAAAAAAQABAD1AAAAhwMAAAAA&#10;" filled="f" stroked="f">
                  <v:textbox>
                    <w:txbxContent>
                      <w:p w:rsidR="00C12E2E" w:rsidRDefault="00836DEF" w:rsidP="00C12E2E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Pesanteur</w:t>
                        </w:r>
                      </w:p>
                    </w:txbxContent>
                  </v:textbox>
                </v:shape>
                <v:line id="Line 1050" o:spid="_x0000_s1068" style="position:absolute;visibility:visible;mso-wrap-style:square" from="6111,7761" to="6111,804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6N93sYAAADcAAAADwAAAGRycy9kb3ducmV2LnhtbESP0WoCMRRE3wX/IdyCL1KzCkrdGkUE&#10;wYcWXe0H3G5uN2s3N+sm6urXG6HQx2FmzjCzRWsrcaHGl44VDAcJCOLc6ZILBV+H9esbCB+QNVaO&#10;ScGNPCzm3c4MU+2unNFlHwoRIexTVGBCqFMpfW7Ioh+4mjh6P66xGKJsCqkbvEa4reQoSSbSYslx&#10;wWBNK0P57/5sFezuh+Nkujx9H7N+3d+sPqbbzHwq1Xtpl+8gArXhP/zX3mgFo2QMzzPxCMj5A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Ojfd7GAAAA3AAAAA8AAAAAAAAA&#10;AAAAAAAAoQIAAGRycy9kb3ducmV2LnhtbFBLBQYAAAAABAAEAPkAAACUAwAAAAA=&#10;">
                  <v:shadow opacity="49150f"/>
                </v:line>
                <v:line id="Line 1051" o:spid="_x0000_s1069" style="position:absolute;visibility:visible;mso-wrap-style:square" from="5861,8037" to="6371,80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3HjqcYAAADcAAAADwAAAGRycy9kb3ducmV2LnhtbESPQWvCQBSE7wX/w/IKXqRu9BBq6ioi&#10;CB4qGvUHvGZfs7HZtzG71dhf3xUEj8PMfMNM552txYVaXzlWMBomIIgLpysuFRwPq7d3ED4ga6wd&#10;k4IbeZjPei9TzLS7ck6XfShFhLDPUIEJocmk9IUhi37oGuLofbvWYoiyLaVu8RrhtpbjJEmlxYrj&#10;gsGGloaKn/2vVbD7O5zSyeL8dcoHzWC9/Jxsc7NRqv/aLT5ABOrCM/xor7WCcZLC/Uw8AnL2D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Nx46nGAAAA3AAAAA8AAAAAAAAA&#10;AAAAAAAAoQIAAGRycy9kb3ducmV2LnhtbFBLBQYAAAAABAAEAPkAAACUAwAAAAA=&#10;">
                  <v:shadow opacity="49150f"/>
                </v:line>
                <v:oval id="Oval 1056" o:spid="_x0000_s1070" style="position:absolute;left:5010;top:5678;width:2282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gpcGxAAA&#10;ANwAAAAPAAAAZHJzL2Rvd25yZXYueG1sRI9Ba4NAFITvhfyH5RVyq2s9mMZkE0qgmGO0QXJ8cV9U&#10;6r4VdxvNv+8WCj0OM/MNs93Pphd3Gl1nWcFrFIMgrq3uuFFw/vx4eQPhPLLG3jIpeJCD/W7xtMVM&#10;24kLupe+EQHCLkMFrfdDJqWrWzLoIjsQB+9mR4M+yLGResQpwE0vkzhOpcGOw0KLAx1aqr/Kb6Ng&#10;VZTXJK2afJ3nOsXT2ZQXWym1fJ7fNyA8zf4//Nc+agVJvILfM+EIyN0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oKXBsQAAADcAAAADwAAAAAAAAAAAAAAAACXAgAAZHJzL2Rv&#10;d25yZXYueG1sUEsFBgAAAAAEAAQA9QAAAIgDAAAAAA==&#10;">
                  <v:shadow opacity="49150f"/>
                  <v:textbox>
                    <w:txbxContent>
                      <w:p w:rsidR="00C12E2E" w:rsidRDefault="001F02A9" w:rsidP="00C12E2E">
                        <w:r>
                          <w:t xml:space="preserve">Rotor  </w:t>
                        </w:r>
                        <w:r w:rsidR="00C12E2E">
                          <w:t>Moteur</w:t>
                        </w:r>
                      </w:p>
                    </w:txbxContent>
                  </v:textbox>
                </v:oval>
                <v:oval id="Oval 1057" o:spid="_x0000_s1071" style="position:absolute;left:6886;top:5013;width:214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HQN0wAAA&#10;ANwAAAAPAAAAZHJzL2Rvd25yZXYueG1sRE9Ni8IwEL0L/ocwgjdN7aG7VtMigtTj2hXxODZjW2wm&#10;pYna/febw8IeH+97m4+mEy8aXGtZwWoZgSCurG65VnD+Piw+QTiPrLGzTAp+yEGeTSdbTLV984le&#10;pa9FCGGXooLG+z6V0lUNGXRL2xMH7m4Hgz7AoZZ6wHcIN52MoyiRBlsODQ32tG+oepRPo+DjVN7i&#10;5FIX66LQCX6dTXm1F6Xms3G3AeFp9P/iP/dRK4ijsDacCUdAZr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fHQN0wAAAANwAAAAPAAAAAAAAAAAAAAAAAJcCAABkcnMvZG93bnJl&#10;di54bWxQSwUGAAAAAAQABAD1AAAAhAMAAAAA&#10;">
                  <v:shadow opacity="49150f"/>
                  <v:textbox>
                    <w:txbxContent>
                      <w:p w:rsidR="00085129" w:rsidRDefault="00085129" w:rsidP="00C12E2E">
                        <w:r>
                          <w:t>Courroie C3 1</w:t>
                        </w:r>
                      </w:p>
                    </w:txbxContent>
                  </v:textbox>
                </v:oval>
                <v:oval id="Oval 1058" o:spid="_x0000_s1072" style="position:absolute;left:3066;top:3140;width:214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UabvwgAA&#10;ANwAAAAPAAAAZHJzL2Rvd25yZXYueG1sRI9Bi8IwFITvC/6H8ARva2oP3bUaRQSpR+2KeHw2z7bY&#10;vJQmav33ZkHwOMzMN8x82ZtG3KlztWUFk3EEgriwuuZSweFv8/0LwnlkjY1lUvAkB8vF4GuOqbYP&#10;3tM996UIEHYpKqi8b1MpXVGRQTe2LXHwLrYz6IPsSqk7fAS4aWQcRYk0WHNYqLCldUXFNb8ZBT/7&#10;/BwnxzKbZplOcHcw+ckelRoN+9UMhKfef8Lv9lYriKMp/J8JR0AuX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BRpu/CAAAA3AAAAA8AAAAAAAAAAAAAAAAAlwIAAGRycy9kb3du&#10;cmV2LnhtbFBLBQYAAAAABAAEAPUAAACGAwAAAAA=&#10;">
                  <v:shadow opacity="49150f"/>
                  <v:textbox>
                    <w:txbxContent>
                      <w:p w:rsidR="00085129" w:rsidRDefault="00085129" w:rsidP="00C12E2E">
                        <w:r>
                          <w:t>Courroie C</w:t>
                        </w:r>
                        <w:r w:rsidR="003B0F2D">
                          <w:t>1</w:t>
                        </w:r>
                        <w:r>
                          <w:t xml:space="preserve"> 1</w:t>
                        </w:r>
                      </w:p>
                    </w:txbxContent>
                  </v:textbox>
                </v:oval>
                <v:oval id="Oval 1059" o:spid="_x0000_s1073" style="position:absolute;left:8596;top:4336;width:1701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spmvvwAA&#10;ANwAAAAPAAAAZHJzL2Rvd25yZXYueG1sRE9Ni8IwEL0v+B/CCN7W1B6qVqOIsNSjVhGPYzO2xWZS&#10;mqzWf28OgsfH+16ue9OIB3WutqxgMo5AEBdW11wqOB3/fmcgnEfW2FgmBS9ysF4NfpaYavvkAz1y&#10;X4oQwi5FBZX3bSqlKyoy6Ma2JQ7czXYGfYBdKXWHzxBuGhlHUSIN1hwaKmxpW1Fxz/+Ngukhv8bJ&#10;uczmWaYT3J9MfrFnpUbDfrMA4an3X/HHvdMK4kmYH86EIyBXb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KSyma+/AAAA3AAAAA8AAAAAAAAAAAAAAAAAlwIAAGRycy9kb3ducmV2&#10;LnhtbFBLBQYAAAAABAAEAPUAAACDAwAAAAA=&#10;">
                  <v:shadow opacity="49150f"/>
                  <v:textbox>
                    <w:txbxContent>
                      <w:p w:rsidR="00085129" w:rsidRDefault="00085129" w:rsidP="00C12E2E">
                        <w:r>
                          <w:t>Poulie 5</w:t>
                        </w:r>
                      </w:p>
                    </w:txbxContent>
                  </v:textbox>
                </v:oval>
                <v:oval id="Oval 1060" o:spid="_x0000_s1074" style="position:absolute;left:3612;top:5013;width:214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/jw0wgAA&#10;ANwAAAAPAAAAZHJzL2Rvd25yZXYueG1sRI9Bi8IwFITvwv6H8Bb2pml7qFqNIgtLPWoV2ePb5tkW&#10;m5fSRO3+eyMIHoeZ+YZZrgfTihv1rrGsIJ5EIIhLqxuuFBwPP+MZCOeRNbaWScE/OVivPkZLzLS9&#10;855uha9EgLDLUEHtfZdJ6cqaDLqJ7YiDd7a9QR9kX0nd4z3ATSuTKEqlwYbDQo0dfddUXoqrUTDd&#10;F39JeqryeZ7rFHdHU/zak1Jfn8NmAcLT4N/hV3urFSRxDM8z4QjI1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v+PDTCAAAA3AAAAA8AAAAAAAAAAAAAAAAAlwIAAGRycy9kb3du&#10;cmV2LnhtbFBLBQYAAAAABAAEAPUAAACGAwAAAAA=&#10;">
                  <v:shadow opacity="49150f"/>
                  <v:textbox>
                    <w:txbxContent>
                      <w:p w:rsidR="00085129" w:rsidRDefault="00085129" w:rsidP="00085129">
                        <w:r>
                          <w:t>Courroie C</w:t>
                        </w:r>
                        <w:r w:rsidR="003B0F2D">
                          <w:t>2</w:t>
                        </w:r>
                        <w:r>
                          <w:t xml:space="preserve"> 1</w:t>
                        </w:r>
                      </w:p>
                    </w:txbxContent>
                  </v:textbox>
                </v:oval>
                <v:oval id="Oval 1061" o:spid="_x0000_s1075" style="position:absolute;left:7311;top:3066;width:214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LKJDwwAA&#10;ANwAAAAPAAAAZHJzL2Rvd25yZXYueG1sRI9Ba4NAFITvgf6H5RV6i2s8mMRkE0qh2GNjRHp8dV9U&#10;6r4Vd6v233cDhR6HmfmGOZ4X04uJRtdZVrCJYhDEtdUdNwrK6+t6B8J5ZI29ZVLwQw7Op4fVETNt&#10;Z77QVPhGBAi7DBW03g+ZlK5uyaCL7EAcvJsdDfogx0bqEecAN71M4jiVBjsOCy0O9NJS/VV8GwXb&#10;S/GZpFWT7/Ncp/hemuLDVko9PS7PBxCeFv8f/mu/aQXJJoH7mXAE5Ok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7LKJDwwAAANwAAAAPAAAAAAAAAAAAAAAAAJcCAABkcnMvZG93&#10;bnJldi54bWxQSwUGAAAAAAQABAD1AAAAhwMAAAAA&#10;">
                  <v:shadow opacity="49150f"/>
                  <v:textbox>
                    <w:txbxContent>
                      <w:p w:rsidR="00085129" w:rsidRDefault="00085129" w:rsidP="00085129">
                        <w:r>
                          <w:t>Courroie C4 1</w:t>
                        </w:r>
                      </w:p>
                    </w:txbxContent>
                  </v:textbox>
                </v:oval>
                <v:line id="Line 1062" o:spid="_x0000_s1076" style="position:absolute;flip:y;visibility:visible;mso-wrap-style:square" from="6101,4970" to="6101,567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jNJMMUAAADcAAAADwAAAGRycy9kb3ducmV2LnhtbESPT2vCQBTE7wW/w/KE3pqNFqJNXUUU&#10;iwcvjR7a2yP78kezb0N21dRP7xYEj8PM/IaZLXrTiAt1rrasYBTFIIhzq2suFRz2m7cpCOeRNTaW&#10;ScEfOVjMBy8zTLW98jddMl+KAGGXooLK+zaV0uUVGXSRbYmDV9jOoA+yK6Xu8BrgppHjOE6kwZrD&#10;QoUtrSrKT9nZKMjXWfE12Um3LKRJ+Ce5+d+Po1Kvw375CcJT75/hR3urFYxH7/B/JhwBOb8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jNJMMUAAADcAAAADwAAAAAAAAAA&#10;AAAAAAChAgAAZHJzL2Rvd25yZXYueG1sUEsFBgAAAAAEAAQA+QAAAJMDAAAAAA==&#10;">
                  <v:shadow opacity="49150f"/>
                </v:line>
                <v:line id="Line 1063" o:spid="_x0000_s1077" style="position:absolute;visibility:visible;mso-wrap-style:square" from="3664,4851" to="3895,513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TZOmMcAAADcAAAADwAAAGRycy9kb3ducmV2LnhtbESP0WoCMRRE3wX/IVzBF6lZRaRujSJC&#10;wQdFV/sBt5vbzdrNzXYTde3Xm4LQx2FmzjDzZWsrcaXGl44VjIYJCOLc6ZILBR+n95dXED4ga6wc&#10;k4I7eVguup05ptrdOKPrMRQiQtinqMCEUKdS+tyQRT90NXH0vlxjMUTZFFI3eItwW8lxkkylxZLj&#10;gsGa1oby7+PFKjj8ns7T2ern85wN6sFmvZ3tM7NTqt9rV28gArXhP/xsb7SC8WgCf2fiEZCLB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pNk6YxwAAANwAAAAPAAAAAAAA&#10;AAAAAAAAAKECAABkcnMvZG93bnJldi54bWxQSwUGAAAAAAQABAD5AAAAlQMAAAAA&#10;">
                  <v:shadow opacity="49150f"/>
                </v:line>
                <v:line id="Line 1064" o:spid="_x0000_s1078" style="position:absolute;flip:x;visibility:visible;mso-wrap-style:square" from="3275,3725" to="3895,430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pZ038UAAADcAAAADwAAAGRycy9kb3ducmV2LnhtbESPT2vCQBTE7wW/w/KE3pqNQqNNXUUU&#10;iwcvjR7a2yP78kezb0N21dRP7xYEj8PM/IaZLXrTiAt1rrasYBTFIIhzq2suFRz2m7cpCOeRNTaW&#10;ScEfOVjMBy8zTLW98jddMl+KAGGXooLK+zaV0uUVGXSRbYmDV9jOoA+yK6Xu8BrgppHjOE6kwZrD&#10;QoUtrSrKT9nZKMjXWfE12Um3LKRJ+Ce5+d+Po1Kvw375CcJT75/hR3urFYxH7/B/JhwBOb8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pZ038UAAADcAAAADwAAAAAAAAAA&#10;AAAAAAChAgAAZHJzL2Rvd25yZXYueG1sUEsFBgAAAAAEAAQA+QAAAJMDAAAAAA==&#10;">
                  <v:shadow opacity="49150f"/>
                </v:line>
                <v:line id="Line 1065" o:spid="_x0000_s1079" style="position:absolute;flip:x;visibility:visible;mso-wrap-style:square" from="4463,2921" to="5726,31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kTqqMQAAADcAAAADwAAAGRycy9kb3ducmV2LnhtbESPT4vCMBTE74LfIbwFb5rqoatdo4ii&#10;eNjLVg96ezSvf3abl9JErX76jSB4HGbmN8x82ZlaXKl1lWUF41EEgjizuuJCwfGwHU5BOI+ssbZM&#10;Cu7kYLno9+aYaHvjH7qmvhABwi5BBaX3TSKly0oy6Ea2IQ5ebluDPsi2kLrFW4CbWk6iKJYGKw4L&#10;JTa0Lin7Sy9GQbZJ893nt3SrXJqYT/HDn2e/Sg0+utUXCE+df4df7b1WMBnH8DwTjoBc/A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aROqoxAAAANwAAAAPAAAAAAAAAAAA&#10;AAAAAKECAABkcnMvZG93bnJldi54bWxQSwUGAAAAAAQABAD5AAAAkgMAAAAA&#10;">
                  <v:shadow opacity="49150f"/>
                </v:line>
                <v:line id="Line 1066" o:spid="_x0000_s1080" style="position:absolute;flip:x y;visibility:visible;mso-wrap-style:square" from="7231,2981" to="7890,306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TAYDcQAAADcAAAADwAAAGRycy9kb3ducmV2LnhtbESP3WoCMRSE7wt9h3AK3tWsYn9YjWKF&#10;BduLQm0e4LA5bpZuTpYkruvbG0Ho5TAz3zCrzeg6MVCIrWcFs2kBgrj2puVGgf6tnt9BxIRssPNM&#10;Ci4UYbN+fFhhafyZf2g4pEZkCMcSFdiU+lLKWFtyGKe+J87e0QeHKcvQSBPwnOGuk/OieJUOW84L&#10;FnvaWar/Dien4MVV2p6+9Pi5/f7owkJWWg+VUpOncbsEkWhM/+F7e28UzGdvcDuTj4BcX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tMBgNxAAAANwAAAAPAAAAAAAAAAAA&#10;AAAAAKECAABkcnMvZG93bnJldi54bWxQSwUGAAAAAAQABAD5AAAAkgMAAAAA&#10;">
                  <v:shadow opacity="49150f"/>
                </v:line>
                <v:line id="Line 1067" o:spid="_x0000_s1081" style="position:absolute;flip:x y;visibility:visible;mso-wrap-style:square" from="7231,4682" to="7697,501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K+Mf8EAAADcAAAADwAAAGRycy9kb3ducmV2LnhtbERP3WrCMBS+H/gO4Qy801RxY3TGUgeF&#10;6cVgLg9waM6asuakJLF2b79cCLv8+P731ewGMVGIvWcFm3UBgrj1pudOgf5qVi8gYkI2OHgmBb8U&#10;oTosHvZYGn/jT5ouqRM5hGOJCmxKYyllbC05jGs/Emfu2weHKcPQSRPwlsPdILdF8Swd9pwbLI70&#10;Zqn9uVydgifXaHs96/lUfxyHsJON1lOj1PJxrl9BJJrTv/jufjcKtpu8Np/JR0Ae/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cr4x/wQAAANwAAAAPAAAAAAAAAAAAAAAA&#10;AKECAABkcnMvZG93bnJldi54bWxQSwUGAAAAAAQABAD5AAAAjwMAAAAA&#10;">
                  <v:shadow opacity="49150f"/>
                </v:line>
                <v:line id="Line 1068" o:spid="_x0000_s1082" style="position:absolute;visibility:visible;mso-wrap-style:square" from="8965,3563" to="9363,43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zfhBsYAAADcAAAADwAAAGRycy9kb3ducmV2LnhtbESPQWvCQBSE70L/w/IKXqRu9CAmdRUR&#10;BA+VGu0PeM2+ZmOzb2N2q6m/3hUEj8PMfMPMFp2txZlaXzlWMBomIIgLpysuFXwd1m9TED4ga6wd&#10;k4J/8rCYv/RmmGl34ZzO+1CKCGGfoQITQpNJ6QtDFv3QNcTR+3GtxRBlW0rd4iXCbS3HSTKRFiuO&#10;CwYbWhkqfvd/VsHuejhO0uXp+5gPmsFm9ZF+5marVP+1W76DCNSFZ/jR3mgF41EK9zPxCMj5D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c34QbGAAAA3AAAAA8AAAAAAAAA&#10;AAAAAAAAoQIAAGRycy9kb3ducmV2LnhtbFBLBQYAAAAABAAEAPkAAACUAwAAAAA=&#10;">
                  <v:shadow opacity="49150f"/>
                </v:line>
                <v:line id="Line 1070" o:spid="_x0000_s1083" style="position:absolute;flip:x;visibility:visible;mso-wrap-style:square" from="8639,4921" to="9281,508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I0d+sEAAADcAAAADwAAAGRycy9kb3ducmV2LnhtbERPu27CMBTdK/EP1kViKw4Z0hIwCIGK&#10;GFgIDLBdxTcPiK+j2IXA19cDUsej854ve9OIO3WutqxgMo5AEOdW11wqOB1/Pr9BOI+ssbFMCp7k&#10;YLkYfMwx1fbBB7pnvhQhhF2KCirv21RKl1dk0I1tSxy4wnYGfYBdKXWHjxBuGhlHUSIN1hwaKmxp&#10;XVF+y36NgnyTFduvvXSrQpqEz8nLX6ZXpUbDfjUD4an3/+K3e6cVxHGYH86EIyAXf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0jR36wQAAANwAAAAPAAAAAAAAAAAAAAAA&#10;AKECAABkcnMvZG93bnJldi54bWxQSwUGAAAAAAQABAD5AAAAjwMAAAAA&#10;">
                  <v:shadow opacity="49150f"/>
                </v:line>
                <v:line id="Line 1069" o:spid="_x0000_s1084" style="position:absolute;flip:y;visibility:visible;mso-wrap-style:square" from="6490,3316" to="7017,72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V4wmcMAAADcAAAADwAAAGRycy9kb3ducmV2LnhtbESPQWsCMRSE7wX/Q3hCbzW7ixS7GkWk&#10;Yg8erNX7Y/PcrG5eliTV9d+bgtDjMDPfMLNFb1txJR8axwryUQaCuHK64VrB4Wf9NgERIrLG1jEp&#10;uFOAxXzwMsNSuxt/03Ufa5EgHEpUYGLsSilDZchiGLmOOHkn5y3GJH0ttcdbgttWFln2Li02nBYM&#10;drQyVF32v1bB8b7dmLo5Vz52H7tJfvyk8fqi1OuwX05BROrjf/jZ/tIKiiKHvzPpCMj5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leMJnDAAAA3AAAAA8AAAAAAAAAAAAA&#10;AAAAoQIAAGRycy9kb3ducmV2LnhtbFBLBQYAAAAABAAEAPkAAACRAwAAAAA=&#10;">
                  <v:stroke dashstyle="longDashDot"/>
                  <v:shadow opacity="49150f"/>
                </v:line>
                <v:shapetype id="_x0000_t69" coordsize="21600,21600" o:spt="69" adj="4320,5400" path="m0,10800l@0,21600@0@3@2@3@2,21600,21600,10800@2,0@2@1@0@1@0,0xe">
                  <v:stroke joinstyle="miter"/>
                  <v:formulas>
                    <v:f eqn="val #0"/>
                    <v:f eqn="val #1"/>
                    <v:f eqn="sum 21600 0 #0"/>
                    <v:f eqn="sum 21600 0 #1"/>
                    <v:f eqn="prod #0 #1 10800"/>
                    <v:f eqn="sum #0 0 @4"/>
                    <v:f eqn="sum 21600 0 @5"/>
                  </v:formulas>
                  <v:path o:connecttype="custom" o:connectlocs="@2,0;10800,@1;@0,0;0,10800;@0,21600;10800,@3;@2,21600;21600,10800" o:connectangles="270,270,270,180,90,90,90,0" textboxrect="@5,@1,@6,@3"/>
                  <v:handles>
                    <v:h position="#0,#1" xrange="0,10800" yrange="0,10800"/>
                  </v:handles>
                </v:shapetype>
                <v:shape id="AutoShape 1077" o:spid="_x0000_s1085" type="#_x0000_t69" style="position:absolute;left:4809;top:6279;width:1175;height:883;rotation:6191000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M7XrwgAA&#10;ANwAAAAPAAAAZHJzL2Rvd25yZXYueG1sRI/BasMwEETvgfyD2EBvsRQHSnGjmGIIlEIOSUvOi7W1&#10;Ta2V8Sq2+/dVodDjMDNvmEO5+F5NNEoX2MIuM6CI6+A6bix8vJ+2T6AkIjvsA5OFbxIoj+vVAQsX&#10;Zr7QdI2NShCWAi20MQ6F1lK35FGyMBAn7zOMHmOSY6PdiHOC+17nxjxqjx2nhRYHqlqqv653b2EQ&#10;fZ/kbC7d2c3m9iZuv6+ctQ+b5eUZVKQl/of/2q/OQp7n8HsmHQF9/A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AztevCAAAA3AAAAA8AAAAAAAAAAAAAAAAAlwIAAGRycy9kb3du&#10;cmV2LnhtbFBLBQYAAAAABAAEAPUAAACGAwAAAAA=&#10;" adj="3115,6980" strokecolor="red" strokeweight="1.5pt">
                  <v:shadow opacity="49150f"/>
                </v:shape>
                <v:line id="Line 1184" o:spid="_x0000_s1086" style="position:absolute;flip:y;visibility:visible;mso-wrap-style:square" from="6371,4970" to="6426,716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sALdcUAAADcAAAADwAAAGRycy9kb3ducmV2LnhtbESPzWrDMBCE74G8g9hCb4lst4TUiRxC&#10;aWgPPeSnuS/WxnJjrYykJs7bV4VCjsPMfMMsV4PtxIV8aB0ryKcZCOLa6ZYbBV+HzWQOIkRkjZ1j&#10;UnCjAKtqPFpiqd2Vd3TZx0YkCIcSFZgY+1LKUBuyGKauJ07eyXmLMUnfSO3xmuC2k0WWzaTFltOC&#10;wZ5eDdXn/Y9VcLx9vpum/a597F+28/z4Rs+bs1KPD8N6ASLSEO/h//aHVlAUT/B3Jh0BWf0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9sALdcUAAADcAAAADwAAAAAAAAAA&#10;AAAAAAChAgAAZHJzL2Rvd25yZXYueG1sUEsFBgAAAAAEAAQA+QAAAJMDAAAAAA==&#10;">
                  <v:stroke dashstyle="longDashDot"/>
                  <v:shadow opacity="49150f"/>
                </v:line>
              </v:group>
            </w:pict>
          </mc:Fallback>
        </mc:AlternateContent>
      </w:r>
    </w:p>
    <w:p w:rsidR="00836DEF" w:rsidRDefault="00836DEF">
      <w:pPr>
        <w:ind w:left="567"/>
        <w:rPr>
          <w:i/>
          <w:iCs/>
        </w:rPr>
      </w:pPr>
    </w:p>
    <w:p w:rsidR="00836DEF" w:rsidRDefault="00836DEF">
      <w:pPr>
        <w:ind w:left="567"/>
        <w:rPr>
          <w:i/>
          <w:iCs/>
        </w:rPr>
      </w:pPr>
    </w:p>
    <w:p w:rsidR="006007D7" w:rsidRDefault="006007D7">
      <w:pPr>
        <w:ind w:left="567"/>
        <w:rPr>
          <w:i/>
          <w:iCs/>
        </w:rPr>
      </w:pPr>
    </w:p>
    <w:p w:rsidR="00C12E2E" w:rsidRDefault="00C12E2E">
      <w:pPr>
        <w:ind w:left="567"/>
        <w:rPr>
          <w:i/>
          <w:iCs/>
        </w:rPr>
      </w:pPr>
    </w:p>
    <w:p w:rsidR="00C12E2E" w:rsidRDefault="00C12E2E" w:rsidP="00050D79">
      <w:pPr>
        <w:rPr>
          <w:i/>
          <w:iCs/>
        </w:rPr>
      </w:pPr>
    </w:p>
    <w:p w:rsidR="00C12E2E" w:rsidRDefault="00C12E2E">
      <w:pPr>
        <w:ind w:left="567"/>
        <w:rPr>
          <w:i/>
          <w:iCs/>
        </w:rPr>
      </w:pPr>
    </w:p>
    <w:p w:rsidR="00C12E2E" w:rsidRDefault="00C12E2E">
      <w:pPr>
        <w:ind w:left="567"/>
        <w:rPr>
          <w:i/>
          <w:iCs/>
        </w:rPr>
      </w:pPr>
    </w:p>
    <w:p w:rsidR="00C12E2E" w:rsidRDefault="00C12E2E">
      <w:pPr>
        <w:ind w:left="567"/>
        <w:rPr>
          <w:i/>
          <w:iCs/>
        </w:rPr>
      </w:pPr>
    </w:p>
    <w:p w:rsidR="00C12E2E" w:rsidRDefault="00C12E2E">
      <w:pPr>
        <w:ind w:left="567"/>
        <w:rPr>
          <w:i/>
          <w:iCs/>
        </w:rPr>
      </w:pPr>
    </w:p>
    <w:p w:rsidR="00C12E2E" w:rsidRDefault="00C12E2E">
      <w:pPr>
        <w:ind w:left="567"/>
        <w:rPr>
          <w:i/>
          <w:iCs/>
        </w:rPr>
      </w:pPr>
    </w:p>
    <w:p w:rsidR="00C12E2E" w:rsidRDefault="00C12E2E" w:rsidP="00C12E2E">
      <w:pPr>
        <w:pStyle w:val="Titre3"/>
        <w:numPr>
          <w:ilvl w:val="0"/>
          <w:numId w:val="0"/>
        </w:numPr>
        <w:ind w:left="2124"/>
        <w:rPr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C12E2E" w:rsidRDefault="00C12E2E" w:rsidP="00C12E2E">
      <w:pPr>
        <w:rPr>
          <w:b/>
          <w:vertAlign w:val="subscript"/>
        </w:rPr>
      </w:pPr>
    </w:p>
    <w:p w:rsidR="00836DEF" w:rsidRDefault="00836DEF">
      <w:pPr>
        <w:ind w:left="567"/>
        <w:rPr>
          <w:i/>
          <w:iCs/>
        </w:rPr>
      </w:pPr>
    </w:p>
    <w:p w:rsidR="007E59E6" w:rsidRPr="00187A31" w:rsidRDefault="007E59E6" w:rsidP="00AC08D7">
      <w:pPr>
        <w:pStyle w:val="Questiondidastel"/>
        <w:numPr>
          <w:ilvl w:val="1"/>
          <w:numId w:val="26"/>
        </w:numPr>
        <w:rPr>
          <w:rFonts w:ascii="Times New Roman" w:hAnsi="Times New Roman"/>
          <w:b w:val="0"/>
          <w:sz w:val="24"/>
          <w:szCs w:val="24"/>
        </w:rPr>
      </w:pPr>
      <w:r w:rsidRPr="007E59E6">
        <w:rPr>
          <w:rFonts w:ascii="Times New Roman" w:hAnsi="Times New Roman"/>
          <w:b w:val="0"/>
          <w:sz w:val="24"/>
          <w:szCs w:val="24"/>
        </w:rPr>
        <w:t xml:space="preserve">La documentation de l’axe linéaire donne l’information d’un </w:t>
      </w:r>
      <w:r w:rsidR="00137C44">
        <w:rPr>
          <w:rFonts w:ascii="Times New Roman" w:hAnsi="Times New Roman"/>
          <w:b w:val="0"/>
          <w:sz w:val="24"/>
          <w:szCs w:val="24"/>
          <w:lang w:val="fr-FR"/>
        </w:rPr>
        <w:t xml:space="preserve">diametre </w:t>
      </w:r>
      <w:r w:rsidR="007672B2">
        <w:rPr>
          <w:rFonts w:ascii="Times New Roman" w:hAnsi="Times New Roman"/>
          <w:b w:val="0"/>
          <w:sz w:val="24"/>
          <w:szCs w:val="24"/>
          <w:lang w:val="fr-FR"/>
        </w:rPr>
        <w:t xml:space="preserve">de poulie 3 : 34.4mm </w:t>
      </w:r>
      <w:r w:rsidRPr="007E59E6">
        <w:rPr>
          <w:rFonts w:ascii="Times New Roman" w:hAnsi="Times New Roman"/>
          <w:b w:val="0"/>
          <w:sz w:val="24"/>
          <w:szCs w:val="24"/>
        </w:rPr>
        <w:t>e</w:t>
      </w:r>
      <w:r w:rsidR="00AC08D7">
        <w:rPr>
          <w:rFonts w:ascii="Times New Roman" w:hAnsi="Times New Roman"/>
          <w:b w:val="0"/>
          <w:sz w:val="24"/>
          <w:szCs w:val="24"/>
        </w:rPr>
        <w:t>t celle du</w:t>
      </w:r>
      <w:r w:rsidR="00AC08D7">
        <w:rPr>
          <w:rFonts w:ascii="Times New Roman" w:hAnsi="Times New Roman"/>
          <w:b w:val="0"/>
          <w:sz w:val="24"/>
          <w:szCs w:val="24"/>
          <w:lang w:val="fr-FR"/>
        </w:rPr>
        <w:t xml:space="preserve"> </w:t>
      </w:r>
      <w:r w:rsidRPr="007E59E6">
        <w:rPr>
          <w:rFonts w:ascii="Times New Roman" w:hAnsi="Times New Roman"/>
          <w:b w:val="0"/>
          <w:sz w:val="24"/>
          <w:szCs w:val="24"/>
        </w:rPr>
        <w:t xml:space="preserve">motoreducteur donne le rapport de reduction : </w:t>
      </w:r>
      <w:r w:rsidR="00E109F9">
        <w:rPr>
          <w:rFonts w:ascii="Times New Roman" w:hAnsi="Times New Roman"/>
          <w:b w:val="0"/>
          <w:sz w:val="24"/>
          <w:szCs w:val="24"/>
          <w:lang w:val="fr-FR"/>
        </w:rPr>
        <w:t>K</w:t>
      </w:r>
      <w:r w:rsidR="00E109F9" w:rsidRPr="00E109F9">
        <w:rPr>
          <w:rFonts w:ascii="Times New Roman" w:hAnsi="Times New Roman"/>
          <w:b w:val="0"/>
          <w:sz w:val="24"/>
          <w:szCs w:val="24"/>
          <w:vertAlign w:val="subscript"/>
          <w:lang w:val="fr-FR"/>
        </w:rPr>
        <w:t>red</w:t>
      </w:r>
      <w:r w:rsidR="00E109F9">
        <w:rPr>
          <w:rFonts w:ascii="Times New Roman" w:hAnsi="Times New Roman"/>
          <w:b w:val="0"/>
          <w:sz w:val="24"/>
          <w:szCs w:val="24"/>
          <w:lang w:val="fr-FR"/>
        </w:rPr>
        <w:t xml:space="preserve"> =</w:t>
      </w:r>
      <w:r w:rsidRPr="007E59E6">
        <w:rPr>
          <w:rFonts w:ascii="Times New Roman" w:hAnsi="Times New Roman"/>
          <w:b w:val="0"/>
          <w:sz w:val="24"/>
          <w:szCs w:val="24"/>
        </w:rPr>
        <w:t>15.88.</w:t>
      </w:r>
    </w:p>
    <w:p w:rsidR="00187A31" w:rsidRPr="007E59E6" w:rsidRDefault="00187A31" w:rsidP="00187A31">
      <w:pPr>
        <w:pStyle w:val="Questiondidastel"/>
        <w:numPr>
          <w:ilvl w:val="0"/>
          <w:numId w:val="0"/>
        </w:numPr>
        <w:ind w:left="1440"/>
        <w:rPr>
          <w:rFonts w:ascii="Times New Roman" w:hAnsi="Times New Roman"/>
          <w:b w:val="0"/>
          <w:sz w:val="24"/>
          <w:szCs w:val="24"/>
        </w:rPr>
      </w:pPr>
    </w:p>
    <w:p w:rsidR="00187A31" w:rsidRPr="00187A31" w:rsidRDefault="00BA41E4" w:rsidP="00BA41E4">
      <w:pPr>
        <w:pStyle w:val="Questiondidastel"/>
      </w:pPr>
      <w:r>
        <w:t> </w:t>
      </w:r>
      <w:r w:rsidR="007E59E6">
        <w:rPr>
          <w:lang w:val="fr-FR"/>
        </w:rPr>
        <w:t>D</w:t>
      </w:r>
      <w:r>
        <w:t>éterminer la valeur du rapport de transmission K</w:t>
      </w:r>
      <w:r>
        <w:rPr>
          <w:vertAlign w:val="subscript"/>
        </w:rPr>
        <w:t>tran</w:t>
      </w:r>
      <w:r>
        <w:t xml:space="preserve"> défini par</w:t>
      </w:r>
      <w:r w:rsidR="00187A31">
        <w:t> </w:t>
      </w:r>
      <w:r w:rsidR="00187A31">
        <w:rPr>
          <w:lang w:val="fr-FR"/>
        </w:rPr>
        <w:t xml:space="preserve">: </w:t>
      </w:r>
    </w:p>
    <w:p w:rsidR="007E59E6" w:rsidRPr="00AD4B62" w:rsidRDefault="00BA41E4" w:rsidP="00187A31">
      <w:pPr>
        <w:pStyle w:val="Questiondidastel"/>
        <w:numPr>
          <w:ilvl w:val="0"/>
          <w:numId w:val="0"/>
        </w:numPr>
        <w:ind w:left="2467"/>
      </w:pPr>
      <w:r>
        <w:t xml:space="preserve"> </w:t>
      </w:r>
      <w:r w:rsidR="00187A31" w:rsidRPr="00187A31">
        <w:rPr>
          <w:sz w:val="28"/>
          <w:szCs w:val="28"/>
          <w:lang w:val="fr-FR"/>
        </w:rPr>
        <w:t>K</w:t>
      </w:r>
      <w:r w:rsidR="00187A31" w:rsidRPr="00187A31">
        <w:rPr>
          <w:sz w:val="28"/>
          <w:szCs w:val="28"/>
          <w:vertAlign w:val="subscript"/>
          <w:lang w:val="fr-FR"/>
        </w:rPr>
        <w:t xml:space="preserve"> tran </w:t>
      </w:r>
      <w:r w:rsidR="00187A31" w:rsidRPr="00187A31">
        <w:rPr>
          <w:sz w:val="28"/>
          <w:szCs w:val="28"/>
          <w:vertAlign w:val="subscript"/>
        </w:rPr>
        <w:t xml:space="preserve"> </w:t>
      </w:r>
      <w:r w:rsidR="00187A31" w:rsidRPr="00187A31">
        <w:rPr>
          <w:sz w:val="28"/>
          <w:szCs w:val="28"/>
          <w:vertAlign w:val="subscript"/>
          <w:lang w:val="fr-FR"/>
        </w:rPr>
        <w:t xml:space="preserve">= </w:t>
      </w:r>
      <w:r w:rsidR="00187A31" w:rsidRPr="00187A31">
        <w:rPr>
          <w:sz w:val="28"/>
          <w:szCs w:val="28"/>
          <w:lang w:val="fr-FR"/>
        </w:rPr>
        <w:t>V</w:t>
      </w:r>
      <w:r w:rsidR="00187A31" w:rsidRPr="00187A31">
        <w:rPr>
          <w:sz w:val="28"/>
          <w:szCs w:val="28"/>
        </w:rPr>
        <w:t xml:space="preserve"> </w:t>
      </w:r>
      <w:r w:rsidR="00187A31" w:rsidRPr="00187A31">
        <w:rPr>
          <w:sz w:val="28"/>
          <w:szCs w:val="28"/>
          <w:lang w:val="fr-FR"/>
        </w:rPr>
        <w:t>/</w:t>
      </w:r>
      <w:r w:rsidR="00187A31" w:rsidRPr="00187A31">
        <w:rPr>
          <w:rFonts w:cs="Arial"/>
          <w:sz w:val="28"/>
          <w:szCs w:val="28"/>
        </w:rPr>
        <w:t xml:space="preserve"> ω</w:t>
      </w:r>
      <w:r w:rsidR="00187A31" w:rsidRPr="00187A31">
        <w:rPr>
          <w:sz w:val="28"/>
          <w:szCs w:val="28"/>
          <w:vertAlign w:val="subscript"/>
        </w:rPr>
        <w:t>m</w:t>
      </w:r>
      <w:r>
        <w:t xml:space="preserve"> </w:t>
      </w:r>
      <w:r w:rsidR="00187A31">
        <w:rPr>
          <w:lang w:val="fr-FR"/>
        </w:rPr>
        <w:t xml:space="preserve">  </w:t>
      </w:r>
      <w:r>
        <w:t>en unité SI</w:t>
      </w:r>
      <w:r w:rsidR="007E59E6">
        <w:rPr>
          <w:lang w:val="fr-FR"/>
        </w:rPr>
        <w:t xml:space="preserve"> </w:t>
      </w:r>
      <w:r w:rsidR="00187A31">
        <w:rPr>
          <w:lang w:val="fr-FR"/>
        </w:rPr>
        <w:t xml:space="preserve">      </w:t>
      </w:r>
      <w:r w:rsidR="007E59E6">
        <w:rPr>
          <w:lang w:val="fr-FR"/>
        </w:rPr>
        <w:t xml:space="preserve">avec V vitesse de translation de l’axe et </w:t>
      </w:r>
      <w:r w:rsidR="00187A31" w:rsidRPr="00187A31">
        <w:rPr>
          <w:rFonts w:cs="Arial"/>
          <w:sz w:val="28"/>
          <w:szCs w:val="28"/>
        </w:rPr>
        <w:t>ω</w:t>
      </w:r>
      <w:r w:rsidR="00187A31" w:rsidRPr="00187A31">
        <w:rPr>
          <w:sz w:val="28"/>
          <w:szCs w:val="28"/>
          <w:vertAlign w:val="subscript"/>
        </w:rPr>
        <w:t>m</w:t>
      </w:r>
      <w:r w:rsidR="00187A31">
        <w:rPr>
          <w:lang w:val="fr-FR"/>
        </w:rPr>
        <w:t xml:space="preserve"> </w:t>
      </w:r>
      <w:r w:rsidR="007E59E6">
        <w:rPr>
          <w:lang w:val="fr-FR"/>
        </w:rPr>
        <w:t>la vitesse de rotation du moteur</w:t>
      </w:r>
      <w:r>
        <w:t>.</w:t>
      </w:r>
    </w:p>
    <w:p w:rsidR="00AD4B62" w:rsidRDefault="00AD4B62" w:rsidP="00AD4B62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AD4B62" w:rsidRDefault="000B729F" w:rsidP="00AD4B62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14048" behindDoc="0" locked="0" layoutInCell="1" allowOverlap="1">
                <wp:simplePos x="0" y="0"/>
                <wp:positionH relativeFrom="column">
                  <wp:posOffset>-508000</wp:posOffset>
                </wp:positionH>
                <wp:positionV relativeFrom="paragraph">
                  <wp:posOffset>23495</wp:posOffset>
                </wp:positionV>
                <wp:extent cx="6200775" cy="2917190"/>
                <wp:effectExtent l="0" t="0" r="0" b="0"/>
                <wp:wrapNone/>
                <wp:docPr id="133" name="Group 1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00775" cy="2917190"/>
                          <a:chOff x="335" y="10304"/>
                          <a:chExt cx="9765" cy="4594"/>
                        </a:xfrm>
                      </wpg:grpSpPr>
                      <wps:wsp>
                        <wps:cNvPr id="134" name="Text Box 1131"/>
                        <wps:cNvSpPr txBox="1">
                          <a:spLocks noChangeArrowheads="1"/>
                        </wps:cNvSpPr>
                        <wps:spPr bwMode="auto">
                          <a:xfrm>
                            <a:off x="4837" y="13282"/>
                            <a:ext cx="5263" cy="7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Default="001F02A9" w:rsidP="001F02A9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t xml:space="preserve">V 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A</w:t>
                              </w:r>
                              <w:r>
                                <w:t xml:space="preserve"> 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3/0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= </w:t>
                              </w:r>
                              <w:r>
                                <w:t xml:space="preserve"> V 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A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C2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/0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 =  </w:t>
                              </w:r>
                              <w:r w:rsidRPr="00E109F9">
                                <w:t>d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/2 .</w:t>
                              </w:r>
                              <w:r w:rsidR="003B0F2D" w:rsidRPr="003B0F2D">
                                <w:rPr>
                                  <w:rFonts w:cs="Arial"/>
                                  <w:sz w:val="28"/>
                                  <w:szCs w:val="28"/>
                                </w:rPr>
                                <w:t xml:space="preserve"> ω</w:t>
                              </w:r>
                              <w:r>
                                <w:rPr>
                                  <w:vertAlign w:val="subscript"/>
                                </w:rPr>
                                <w:t>30</w:t>
                              </w:r>
                              <w:r w:rsidRPr="00DD2377">
                                <w:rPr>
                                  <w:szCs w:val="24"/>
                                  <w:vertAlign w:val="subscript"/>
                                </w:rPr>
                                <w:t xml:space="preserve">   </w:t>
                              </w:r>
                              <w:r w:rsidRPr="00DD2377">
                                <w:rPr>
                                  <w:szCs w:val="24"/>
                                </w:rPr>
                                <w:t>u</w:t>
                              </w:r>
                              <w:r w:rsidRPr="00E109F9">
                                <w:t xml:space="preserve"> </w:t>
                              </w:r>
                              <w:r>
                                <w:t xml:space="preserve"> =</w:t>
                              </w:r>
                              <w:r w:rsidR="003B0F2D">
                                <w:t xml:space="preserve"> </w:t>
                              </w:r>
                              <w:r w:rsidRPr="00E109F9">
                                <w:t>d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/2 .</w:t>
                              </w:r>
                              <w:r w:rsidR="003B0F2D" w:rsidRPr="003B0F2D">
                                <w:rPr>
                                  <w:rFonts w:cs="Arial"/>
                                  <w:sz w:val="28"/>
                                  <w:szCs w:val="28"/>
                                </w:rPr>
                                <w:t>ω</w:t>
                              </w:r>
                              <w:r w:rsidRPr="00327D8A">
                                <w:rPr>
                                  <w:vertAlign w:val="subscript"/>
                                </w:rPr>
                                <w:t>m</w:t>
                              </w:r>
                              <w:r>
                                <w:t>/</w:t>
                              </w:r>
                              <w:r w:rsidRPr="00E109F9">
                                <w:rPr>
                                  <w:b/>
                                  <w:szCs w:val="24"/>
                                </w:rPr>
                                <w:t xml:space="preserve"> </w:t>
                              </w:r>
                              <w:r w:rsidRPr="00DD2377">
                                <w:rPr>
                                  <w:szCs w:val="24"/>
                                </w:rPr>
                                <w:t>K</w:t>
                              </w:r>
                              <w:r w:rsidRPr="00DD2377">
                                <w:rPr>
                                  <w:szCs w:val="24"/>
                                  <w:vertAlign w:val="subscript"/>
                                </w:rPr>
                                <w:t xml:space="preserve">red    </w:t>
                              </w:r>
                              <w:r w:rsidRPr="00DD2377">
                                <w:rPr>
                                  <w:szCs w:val="24"/>
                                </w:rPr>
                                <w:t>u</w:t>
                              </w:r>
                              <w:r>
                                <w:rPr>
                                  <w:szCs w:val="24"/>
                                </w:rPr>
                                <w:t xml:space="preserve">    </w:t>
                              </w:r>
                            </w:p>
                            <w:p w:rsidR="001F02A9" w:rsidRPr="00DD2377" w:rsidRDefault="001F02A9" w:rsidP="001F02A9">
                              <w:pPr>
                                <w:rPr>
                                  <w:sz w:val="20"/>
                                </w:rPr>
                              </w:pPr>
                              <w:r w:rsidRPr="00AD4B62">
                                <w:rPr>
                                  <w:sz w:val="20"/>
                                </w:rPr>
                                <w:t xml:space="preserve">car </w:t>
                              </w:r>
                              <w:r>
                                <w:rPr>
                                  <w:szCs w:val="24"/>
                                </w:rPr>
                                <w:t>V</w:t>
                              </w:r>
                              <w:r w:rsidRPr="00AD4B62">
                                <w:rPr>
                                  <w:szCs w:val="24"/>
                                  <w:vertAlign w:val="subscript"/>
                                </w:rPr>
                                <w:t xml:space="preserve">O3/0 </w:t>
                              </w:r>
                              <w:r w:rsidRPr="00AD4B62">
                                <w:rPr>
                                  <w:sz w:val="20"/>
                                </w:rPr>
                                <w:t>nulle</w:t>
                              </w:r>
                              <w:r>
                                <w:rPr>
                                  <w:sz w:val="20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35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4030" y="13633"/>
                            <a:ext cx="412" cy="4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Pr="004D6CFE" w:rsidRDefault="001F02A9" w:rsidP="001F02A9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36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4018" y="13226"/>
                            <a:ext cx="412" cy="4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Pr="004D6CFE" w:rsidRDefault="001F02A9" w:rsidP="001F02A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37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2863" y="12332"/>
                            <a:ext cx="412" cy="4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Pr="004D6CFE" w:rsidRDefault="001F02A9" w:rsidP="001F02A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38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3704" y="12597"/>
                            <a:ext cx="412" cy="4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Pr="004D6CFE" w:rsidRDefault="001F02A9" w:rsidP="001F02A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39" name="Text Box 1138"/>
                        <wps:cNvSpPr txBox="1">
                          <a:spLocks noChangeArrowheads="1"/>
                        </wps:cNvSpPr>
                        <wps:spPr bwMode="auto">
                          <a:xfrm>
                            <a:off x="4116" y="12533"/>
                            <a:ext cx="5984" cy="4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Pr="00E109F9" w:rsidRDefault="001F02A9" w:rsidP="001F02A9">
                              <w:r>
                                <w:t xml:space="preserve">V </w:t>
                              </w:r>
                              <w:r>
                                <w:rPr>
                                  <w:vertAlign w:val="subscript"/>
                                </w:rPr>
                                <w:t>B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/0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 = </w:t>
                              </w:r>
                              <w:r>
                                <w:t xml:space="preserve">V </w:t>
                              </w:r>
                              <w:r>
                                <w:rPr>
                                  <w:vertAlign w:val="subscript"/>
                                </w:rPr>
                                <w:t>B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C2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/0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(RSG)  = </w:t>
                              </w:r>
                              <w:r>
                                <w:t xml:space="preserve">V 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A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C2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/0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  (courroie C2 en translation/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140" name="Group 1139"/>
                        <wpg:cNvGrpSpPr>
                          <a:grpSpLocks/>
                        </wpg:cNvGrpSpPr>
                        <wpg:grpSpPr bwMode="auto">
                          <a:xfrm>
                            <a:off x="3379" y="11517"/>
                            <a:ext cx="1158" cy="2625"/>
                            <a:chOff x="10363" y="4874"/>
                            <a:chExt cx="1158" cy="2625"/>
                          </a:xfrm>
                        </wpg:grpSpPr>
                        <wps:wsp>
                          <wps:cNvPr id="141" name="Oval 1140"/>
                          <wps:cNvSpPr>
                            <a:spLocks noChangeArrowheads="1"/>
                          </wps:cNvSpPr>
                          <wps:spPr bwMode="auto">
                            <a:xfrm rot="10800000" flipV="1">
                              <a:off x="10502" y="6588"/>
                              <a:ext cx="1019" cy="911"/>
                            </a:xfrm>
                            <a:prstGeom prst="ellipse">
                              <a:avLst/>
                            </a:prstGeom>
                            <a:noFill/>
                            <a:ln w="2540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Oval 1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63" y="5627"/>
                              <a:ext cx="485" cy="443"/>
                            </a:xfrm>
                            <a:prstGeom prst="ellipse">
                              <a:avLst/>
                            </a:prstGeom>
                            <a:noFill/>
                            <a:ln w="25400">
                              <a:solidFill>
                                <a:srgbClr val="943634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3" name="Group 1142"/>
                          <wpg:cNvGrpSpPr>
                            <a:grpSpLocks/>
                          </wpg:cNvGrpSpPr>
                          <wpg:grpSpPr bwMode="auto">
                            <a:xfrm>
                              <a:off x="10555" y="5819"/>
                              <a:ext cx="94" cy="184"/>
                              <a:chOff x="8934" y="9833"/>
                              <a:chExt cx="94" cy="184"/>
                            </a:xfrm>
                          </wpg:grpSpPr>
                          <wps:wsp>
                            <wps:cNvPr id="144" name="Oval 11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46" y="9833"/>
                                <a:ext cx="81" cy="79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" name="AutoShape 11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87" y="9912"/>
                                <a:ext cx="0" cy="6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" name="AutoShape 11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46" y="9979"/>
                                <a:ext cx="8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" name="AutoShape 114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934" y="9979"/>
                                <a:ext cx="41" cy="3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" name="AutoShape 11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987" y="9983"/>
                                <a:ext cx="41" cy="3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9" name="Group 1148"/>
                          <wpg:cNvGrpSpPr>
                            <a:grpSpLocks/>
                          </wpg:cNvGrpSpPr>
                          <wpg:grpSpPr bwMode="auto">
                            <a:xfrm>
                              <a:off x="10961" y="6991"/>
                              <a:ext cx="94" cy="184"/>
                              <a:chOff x="8934" y="9833"/>
                              <a:chExt cx="94" cy="184"/>
                            </a:xfrm>
                          </wpg:grpSpPr>
                          <wps:wsp>
                            <wps:cNvPr id="150" name="Oval 1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46" y="9833"/>
                                <a:ext cx="81" cy="79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" name="AutoShape 11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87" y="9912"/>
                                <a:ext cx="0" cy="6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" name="AutoShape 11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46" y="9979"/>
                                <a:ext cx="8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" name="AutoShape 115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934" y="9979"/>
                                <a:ext cx="41" cy="3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" name="AutoShape 115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987" y="9983"/>
                                <a:ext cx="41" cy="3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5" name="Line 1154"/>
                          <wps:cNvCnPr/>
                          <wps:spPr bwMode="auto">
                            <a:xfrm>
                              <a:off x="10502" y="6050"/>
                              <a:ext cx="782" cy="614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1155"/>
                          <wps:cNvCnPr/>
                          <wps:spPr bwMode="auto">
                            <a:xfrm flipH="1" flipV="1">
                              <a:off x="10364" y="4874"/>
                              <a:ext cx="11" cy="945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7" name="AutoShape 1156"/>
                        <wps:cNvSpPr>
                          <a:spLocks/>
                        </wps:cNvSpPr>
                        <wps:spPr bwMode="auto">
                          <a:xfrm>
                            <a:off x="335" y="12551"/>
                            <a:ext cx="1440" cy="442"/>
                          </a:xfrm>
                          <a:prstGeom prst="callout2">
                            <a:avLst>
                              <a:gd name="adj1" fmla="val 40722"/>
                              <a:gd name="adj2" fmla="val 108333"/>
                              <a:gd name="adj3" fmla="val 40722"/>
                              <a:gd name="adj4" fmla="val 133681"/>
                              <a:gd name="adj5" fmla="val 24435"/>
                              <a:gd name="adj6" fmla="val 21770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F02A9" w:rsidRDefault="001F02A9" w:rsidP="001F02A9">
                              <w:pPr>
                                <w:jc w:val="right"/>
                              </w:pPr>
                              <w:r>
                                <w:t>Poulie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AutoShape 1157"/>
                        <wps:cNvSpPr>
                          <a:spLocks/>
                        </wps:cNvSpPr>
                        <wps:spPr bwMode="auto">
                          <a:xfrm>
                            <a:off x="427" y="13938"/>
                            <a:ext cx="1440" cy="960"/>
                          </a:xfrm>
                          <a:prstGeom prst="callout2">
                            <a:avLst>
                              <a:gd name="adj1" fmla="val 18750"/>
                              <a:gd name="adj2" fmla="val 108333"/>
                              <a:gd name="adj3" fmla="val 18750"/>
                              <a:gd name="adj4" fmla="val 125903"/>
                              <a:gd name="adj5" fmla="val -26667"/>
                              <a:gd name="adj6" fmla="val 21229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F02A9" w:rsidRDefault="001F02A9" w:rsidP="001F02A9">
                              <w:pPr>
                                <w:jc w:val="right"/>
                              </w:pPr>
                              <w:r>
                                <w:t>Poulie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AutoShape 1158"/>
                        <wps:cNvCnPr>
                          <a:cxnSpLocks noChangeShapeType="1"/>
                        </wps:cNvCnPr>
                        <wps:spPr bwMode="auto">
                          <a:xfrm>
                            <a:off x="4300" y="13308"/>
                            <a:ext cx="537" cy="406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AutoShape 1159"/>
                        <wps:cNvCnPr>
                          <a:cxnSpLocks noChangeShapeType="1"/>
                        </wps:cNvCnPr>
                        <wps:spPr bwMode="auto">
                          <a:xfrm>
                            <a:off x="3534" y="12709"/>
                            <a:ext cx="537" cy="406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AutoShape 1160"/>
                        <wps:cNvCnPr>
                          <a:cxnSpLocks noChangeShapeType="1"/>
                        </wps:cNvCnPr>
                        <wps:spPr bwMode="auto">
                          <a:xfrm>
                            <a:off x="3389" y="12457"/>
                            <a:ext cx="0" cy="578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AutoShape 1161"/>
                        <wps:cNvCnPr>
                          <a:cxnSpLocks noChangeShapeType="1"/>
                        </wps:cNvCnPr>
                        <wps:spPr bwMode="auto">
                          <a:xfrm>
                            <a:off x="3381" y="10941"/>
                            <a:ext cx="0" cy="578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Text Box 1162"/>
                        <wps:cNvSpPr txBox="1">
                          <a:spLocks noChangeArrowheads="1"/>
                        </wps:cNvSpPr>
                        <wps:spPr bwMode="auto">
                          <a:xfrm>
                            <a:off x="3521" y="10527"/>
                            <a:ext cx="4590" cy="6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Default="001F02A9" w:rsidP="001F02A9">
                              <w:pPr>
                                <w:rPr>
                                  <w:szCs w:val="24"/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 w:rsidRPr="00DD2377">
                                <w:rPr>
                                  <w:vertAlign w:val="subscript"/>
                                </w:rPr>
                                <w:t>axe</w:t>
                              </w:r>
                              <w:r>
                                <w:t xml:space="preserve"> </w:t>
                              </w:r>
                              <w:r w:rsidRPr="007477DA">
                                <w:t>= V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 xml:space="preserve">y = V </w:t>
                              </w:r>
                              <w:r>
                                <w:rPr>
                                  <w:vertAlign w:val="subscript"/>
                                </w:rPr>
                                <w:t>C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C1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/0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</w:p>
                            <w:p w:rsidR="001F02A9" w:rsidRPr="00E109F9" w:rsidRDefault="001F02A9" w:rsidP="001F02A9">
                              <w:r>
                                <w:rPr>
                                  <w:vertAlign w:val="subscript"/>
                                </w:rPr>
                                <w:t>(courroie C1 en translation/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4" name="Text Box 1163"/>
                        <wps:cNvSpPr txBox="1">
                          <a:spLocks noChangeArrowheads="1"/>
                        </wps:cNvSpPr>
                        <wps:spPr bwMode="auto">
                          <a:xfrm>
                            <a:off x="4071" y="11446"/>
                            <a:ext cx="4052" cy="6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Pr="00E109F9" w:rsidRDefault="001F02A9" w:rsidP="001F02A9">
                              <w:r>
                                <w:t xml:space="preserve">V 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C C1/0  = </w:t>
                              </w:r>
                              <w:r>
                                <w:t xml:space="preserve">V </w:t>
                              </w:r>
                              <w:r>
                                <w:rPr>
                                  <w:vertAlign w:val="subscript"/>
                                </w:rPr>
                                <w:t>C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  <w:r w:rsidRPr="00E109F9">
                                <w:rPr>
                                  <w:vertAlign w:val="subscript"/>
                                </w:rPr>
                                <w:t>/0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(RSG) </w:t>
                              </w:r>
                              <w:r w:rsidR="003B0F2D">
                                <w:rPr>
                                  <w:vertAlign w:val="subscript"/>
                                </w:rPr>
                                <w:br/>
                              </w:r>
                              <w:r w:rsidRPr="00AD4B62">
                                <w:rPr>
                                  <w:szCs w:val="24"/>
                                  <w:vertAlign w:val="subscript"/>
                                </w:rPr>
                                <w:t>(</w:t>
                              </w:r>
                              <w:r w:rsidR="003B0F2D">
                                <w:rPr>
                                  <w:szCs w:val="24"/>
                                  <w:vertAlign w:val="subscript"/>
                                </w:rPr>
                                <w:t xml:space="preserve">avec </w:t>
                              </w:r>
                              <w:r w:rsidRPr="00AD4B62">
                                <w:rPr>
                                  <w:vertAlign w:val="subscript"/>
                                </w:rPr>
                                <w:t>V C 4/0 = V B 4/0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en valeur algébrique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5" name="AutoShape 116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77" y="10304"/>
                            <a:ext cx="2" cy="6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Text Box 1165"/>
                        <wps:cNvSpPr txBox="1">
                          <a:spLocks noChangeArrowheads="1"/>
                        </wps:cNvSpPr>
                        <wps:spPr bwMode="auto">
                          <a:xfrm>
                            <a:off x="2255" y="12031"/>
                            <a:ext cx="412" cy="4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Pr="004D6CFE" w:rsidRDefault="001F02A9" w:rsidP="001F02A9">
                              <w: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7" name="Text Box 1166"/>
                        <wps:cNvSpPr txBox="1">
                          <a:spLocks noChangeArrowheads="1"/>
                        </wps:cNvSpPr>
                        <wps:spPr bwMode="auto">
                          <a:xfrm>
                            <a:off x="2863" y="10305"/>
                            <a:ext cx="412" cy="4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02A9" w:rsidRPr="004D6CFE" w:rsidRDefault="001F02A9" w:rsidP="001F02A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8" name="AutoShape 116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48" y="12114"/>
                            <a:ext cx="770" cy="5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AutoShape 1168"/>
                        <wps:cNvCnPr>
                          <a:cxnSpLocks noChangeShapeType="1"/>
                        </wps:cNvCnPr>
                        <wps:spPr bwMode="auto">
                          <a:xfrm>
                            <a:off x="5010" y="13308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AutoShape 1169"/>
                        <wps:cNvCnPr>
                          <a:cxnSpLocks noChangeShapeType="1"/>
                        </wps:cNvCnPr>
                        <wps:spPr bwMode="auto">
                          <a:xfrm>
                            <a:off x="5879" y="13308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1171"/>
                        <wps:cNvCnPr>
                          <a:cxnSpLocks noChangeShapeType="1"/>
                        </wps:cNvCnPr>
                        <wps:spPr bwMode="auto">
                          <a:xfrm>
                            <a:off x="4290" y="12541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AutoShape 1172"/>
                        <wps:cNvCnPr>
                          <a:cxnSpLocks noChangeShapeType="1"/>
                        </wps:cNvCnPr>
                        <wps:spPr bwMode="auto">
                          <a:xfrm>
                            <a:off x="5105" y="12533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AutoShape 1173"/>
                        <wps:cNvCnPr>
                          <a:cxnSpLocks noChangeShapeType="1"/>
                        </wps:cNvCnPr>
                        <wps:spPr bwMode="auto">
                          <a:xfrm>
                            <a:off x="6119" y="12533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AutoShape 1174"/>
                        <wps:cNvCnPr>
                          <a:cxnSpLocks noChangeShapeType="1"/>
                        </wps:cNvCnPr>
                        <wps:spPr bwMode="auto">
                          <a:xfrm>
                            <a:off x="4300" y="11492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AutoShape 1175"/>
                        <wps:cNvCnPr>
                          <a:cxnSpLocks noChangeShapeType="1"/>
                        </wps:cNvCnPr>
                        <wps:spPr bwMode="auto">
                          <a:xfrm>
                            <a:off x="5179" y="11492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AutoShape 1176"/>
                        <wps:cNvCnPr>
                          <a:cxnSpLocks noChangeShapeType="1"/>
                        </wps:cNvCnPr>
                        <wps:spPr bwMode="auto">
                          <a:xfrm>
                            <a:off x="4253" y="10527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AutoShape 1178"/>
                        <wps:cNvCnPr>
                          <a:cxnSpLocks noChangeShapeType="1"/>
                        </wps:cNvCnPr>
                        <wps:spPr bwMode="auto">
                          <a:xfrm>
                            <a:off x="3583" y="10527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AutoShape 1179"/>
                        <wps:cNvCnPr>
                          <a:cxnSpLocks noChangeShapeType="1"/>
                        </wps:cNvCnPr>
                        <wps:spPr bwMode="auto">
                          <a:xfrm>
                            <a:off x="9548" y="13380"/>
                            <a:ext cx="24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AutoShape 1180"/>
                        <wps:cNvCnPr>
                          <a:cxnSpLocks noChangeShapeType="1"/>
                        </wps:cNvCnPr>
                        <wps:spPr bwMode="auto">
                          <a:xfrm>
                            <a:off x="7641" y="13380"/>
                            <a:ext cx="24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AutoShape 1181"/>
                        <wps:cNvCnPr>
                          <a:cxnSpLocks noChangeShapeType="1"/>
                        </wps:cNvCnPr>
                        <wps:spPr bwMode="auto">
                          <a:xfrm>
                            <a:off x="5386" y="13730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AutoShape 1182"/>
                        <wps:cNvCnPr>
                          <a:cxnSpLocks noChangeShapeType="1"/>
                        </wps:cNvCnPr>
                        <wps:spPr bwMode="auto">
                          <a:xfrm>
                            <a:off x="5010" y="10527"/>
                            <a:ext cx="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43" o:spid="_x0000_s1087" style="position:absolute;left:0;text-align:left;margin-left:-39.95pt;margin-top:1.85pt;width:488.25pt;height:229.7pt;z-index:251714048" coordorigin="335,10304" coordsize="9765,459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">
                <v:shape id="Text Box 1131" o:spid="_x0000_s1088" type="#_x0000_t202" style="position:absolute;left:4837;top:13282;width:5263;height:74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vZvzxQAA&#10;ANwAAAAPAAAAZHJzL2Rvd25yZXYueG1sRI9Ba8JAEIXvQv/DMoXezMa2hpK6ihQEEQ819tDjkJ1m&#10;02RnY3aN8d93C4K3Gd6b971ZrEbbioF6XztWMEtSEMSl0zVXCr6Om+kbCB+QNbaOScGVPKyWD5MF&#10;5tpd+EBDESoRQ9jnqMCE0OVS+tKQRZ+4jjhqP663GOLaV1L3eInhtpXPaZpJizVHgsGOPgyVTXG2&#10;EbL35fngTr+zfSO/TZPh/NPslHp6HNfvIAKN4W6+XW91rP/yCv/PxAnk8g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O9m/PFAAAA3AAAAA8AAAAAAAAAAAAAAAAAlwIAAGRycy9k&#10;b3ducmV2LnhtbFBLBQYAAAAABAAEAPUAAACJAwAAAAA=&#10;" stroked="f">
                  <v:textbox style="mso-fit-shape-to-text:t">
                    <w:txbxContent>
                      <w:p w:rsidR="001F02A9" w:rsidRDefault="001F02A9" w:rsidP="001F02A9">
                        <w:pPr>
                          <w:rPr>
                            <w:szCs w:val="24"/>
                          </w:rPr>
                        </w:pPr>
                        <w:r>
                          <w:t xml:space="preserve">V </w:t>
                        </w:r>
                        <w:r w:rsidRPr="00E109F9">
                          <w:rPr>
                            <w:vertAlign w:val="subscript"/>
                          </w:rPr>
                          <w:t>A</w:t>
                        </w:r>
                        <w:r>
                          <w:t xml:space="preserve"> </w:t>
                        </w:r>
                        <w:r w:rsidRPr="00E109F9">
                          <w:rPr>
                            <w:vertAlign w:val="subscript"/>
                          </w:rPr>
                          <w:t>3/0</w:t>
                        </w:r>
                        <w:r>
                          <w:rPr>
                            <w:vertAlign w:val="subscript"/>
                          </w:rPr>
                          <w:t xml:space="preserve"> = </w:t>
                        </w:r>
                        <w:r>
                          <w:t xml:space="preserve"> V </w:t>
                        </w:r>
                        <w:r w:rsidRPr="00E109F9">
                          <w:rPr>
                            <w:vertAlign w:val="subscript"/>
                          </w:rPr>
                          <w:t>A</w:t>
                        </w:r>
                        <w: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C2</w:t>
                        </w:r>
                        <w:r w:rsidRPr="00E109F9">
                          <w:rPr>
                            <w:vertAlign w:val="subscript"/>
                          </w:rPr>
                          <w:t>/0</w:t>
                        </w:r>
                        <w:r>
                          <w:rPr>
                            <w:vertAlign w:val="subscript"/>
                          </w:rPr>
                          <w:t xml:space="preserve">  =  </w:t>
                        </w:r>
                        <w:r w:rsidRPr="00E109F9">
                          <w:t>d</w:t>
                        </w:r>
                        <w:r w:rsidRPr="00E109F9">
                          <w:rPr>
                            <w:vertAlign w:val="subscript"/>
                          </w:rPr>
                          <w:t>3</w:t>
                        </w:r>
                        <w:r>
                          <w:t>/2 .</w:t>
                        </w:r>
                        <w:r w:rsidR="003B0F2D" w:rsidRPr="003B0F2D">
                          <w:rPr>
                            <w:rFonts w:cs="Arial"/>
                            <w:sz w:val="28"/>
                            <w:szCs w:val="28"/>
                          </w:rPr>
                          <w:t xml:space="preserve"> ω</w:t>
                        </w:r>
                        <w:r>
                          <w:rPr>
                            <w:vertAlign w:val="subscript"/>
                          </w:rPr>
                          <w:t>30</w:t>
                        </w:r>
                        <w:r w:rsidRPr="00DD2377">
                          <w:rPr>
                            <w:szCs w:val="24"/>
                            <w:vertAlign w:val="subscript"/>
                          </w:rPr>
                          <w:t xml:space="preserve">   </w:t>
                        </w:r>
                        <w:r w:rsidRPr="00DD2377">
                          <w:rPr>
                            <w:szCs w:val="24"/>
                          </w:rPr>
                          <w:t>u</w:t>
                        </w:r>
                        <w:r w:rsidRPr="00E109F9">
                          <w:t xml:space="preserve"> </w:t>
                        </w:r>
                        <w:r>
                          <w:t xml:space="preserve"> =</w:t>
                        </w:r>
                        <w:r w:rsidR="003B0F2D">
                          <w:t xml:space="preserve"> </w:t>
                        </w:r>
                        <w:r w:rsidRPr="00E109F9">
                          <w:t>d</w:t>
                        </w:r>
                        <w:r w:rsidRPr="00E109F9">
                          <w:rPr>
                            <w:vertAlign w:val="subscript"/>
                          </w:rPr>
                          <w:t>3</w:t>
                        </w:r>
                        <w:r>
                          <w:t>/2 .</w:t>
                        </w:r>
                        <w:r w:rsidR="003B0F2D" w:rsidRPr="003B0F2D">
                          <w:rPr>
                            <w:rFonts w:cs="Arial"/>
                            <w:sz w:val="28"/>
                            <w:szCs w:val="28"/>
                          </w:rPr>
                          <w:t>ω</w:t>
                        </w:r>
                        <w:r w:rsidRPr="00327D8A">
                          <w:rPr>
                            <w:vertAlign w:val="subscript"/>
                          </w:rPr>
                          <w:t>m</w:t>
                        </w:r>
                        <w:r>
                          <w:t>/</w:t>
                        </w:r>
                        <w:r w:rsidRPr="00E109F9">
                          <w:rPr>
                            <w:b/>
                            <w:szCs w:val="24"/>
                          </w:rPr>
                          <w:t xml:space="preserve"> </w:t>
                        </w:r>
                        <w:r w:rsidRPr="00DD2377">
                          <w:rPr>
                            <w:szCs w:val="24"/>
                          </w:rPr>
                          <w:t>K</w:t>
                        </w:r>
                        <w:r w:rsidRPr="00DD2377">
                          <w:rPr>
                            <w:szCs w:val="24"/>
                            <w:vertAlign w:val="subscript"/>
                          </w:rPr>
                          <w:t xml:space="preserve">red    </w:t>
                        </w:r>
                        <w:r w:rsidRPr="00DD2377">
                          <w:rPr>
                            <w:szCs w:val="24"/>
                          </w:rPr>
                          <w:t>u</w:t>
                        </w:r>
                        <w:r>
                          <w:rPr>
                            <w:szCs w:val="24"/>
                          </w:rPr>
                          <w:t xml:space="preserve">    </w:t>
                        </w:r>
                      </w:p>
                      <w:p w:rsidR="001F02A9" w:rsidRPr="00DD2377" w:rsidRDefault="001F02A9" w:rsidP="001F02A9">
                        <w:pPr>
                          <w:rPr>
                            <w:sz w:val="20"/>
                          </w:rPr>
                        </w:pPr>
                        <w:r w:rsidRPr="00AD4B62">
                          <w:rPr>
                            <w:sz w:val="20"/>
                          </w:rPr>
                          <w:t xml:space="preserve">car </w:t>
                        </w:r>
                        <w:r>
                          <w:rPr>
                            <w:szCs w:val="24"/>
                          </w:rPr>
                          <w:t>V</w:t>
                        </w:r>
                        <w:r w:rsidRPr="00AD4B62">
                          <w:rPr>
                            <w:szCs w:val="24"/>
                            <w:vertAlign w:val="subscript"/>
                          </w:rPr>
                          <w:t xml:space="preserve">O3/0 </w:t>
                        </w:r>
                        <w:r w:rsidRPr="00AD4B62">
                          <w:rPr>
                            <w:sz w:val="20"/>
                          </w:rPr>
                          <w:t>nulle</w:t>
                        </w:r>
                        <w:r>
                          <w:rPr>
                            <w:sz w:val="20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Text Box 1134" o:spid="_x0000_s1089" type="#_x0000_t202" style="position:absolute;left:4030;top:13633;width:412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8T5oxQAA&#10;ANwAAAAPAAAAZHJzL2Rvd25yZXYueG1sRI9Ba8JAEIXvQv/DMgVvurESKamrFKEgkkONHnocstNs&#10;muxszK4m/ffdguBthvfmfW/W29G24ka9rx0rWMwTEMSl0zVXCs6nj9krCB+QNbaOScEvedhuniZr&#10;zLQb+Ei3IlQihrDPUIEJocuk9KUhi37uOuKofbveYohrX0nd4xDDbStfkmQlLdYcCQY72hkqm+Jq&#10;IyT35fXoLj+LvJFfpllh+mkOSk2fx/c3EIHG8DDfr/c61l+m8P9MnEBu/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zxPmjFAAAA3AAAAA8AAAAAAAAAAAAAAAAAlwIAAGRycy9k&#10;b3ducmV2LnhtbFBLBQYAAAAABAAEAPUAAACJAwAAAAA=&#10;" stroked="f">
                  <v:textbox style="mso-fit-shape-to-text:t">
                    <w:txbxContent>
                      <w:p w:rsidR="001F02A9" w:rsidRPr="004D6CFE" w:rsidRDefault="001F02A9" w:rsidP="001F02A9">
                        <w:r>
                          <w:t>O</w:t>
                        </w:r>
                      </w:p>
                    </w:txbxContent>
                  </v:textbox>
                </v:shape>
                <v:shape id="Text Box 1135" o:spid="_x0000_s1090" type="#_x0000_t202" style="position:absolute;left:4018;top:13226;width:412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I6AfxQAA&#10;ANwAAAAPAAAAZHJzL2Rvd25yZXYueG1sRI9Ba8MwDIXvg/4Ho0Jvi9ONhZHGLaUwGCOHpd2hRxGr&#10;cZpYzmK3Tf/9PBjsJvGe3vdUbCbbiyuNvnWsYJmkIIhrp1tuFHwd3h5fQfiArLF3TAru5GGznj0U&#10;mGt344qu+9CIGMI+RwUmhCGX0teGLPrEDcRRO7nRYojr2Eg94i2G214+pWkmLbYcCQYH2hmqu/3F&#10;Rkjp60vlvs/LspNH02X48mk+lFrMp+0KRKAp/Jv/rt91rP+cwe8zcQK5/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wjoB/FAAAA3AAAAA8AAAAAAAAAAAAAAAAAlwIAAGRycy9k&#10;b3ducmV2LnhtbFBLBQYAAAAABAAEAPUAAACJAwAAAAA=&#10;" stroked="f">
                  <v:textbox style="mso-fit-shape-to-text:t">
                    <w:txbxContent>
                      <w:p w:rsidR="001F02A9" w:rsidRPr="004D6CFE" w:rsidRDefault="001F02A9" w:rsidP="001F02A9">
                        <w:r>
                          <w:t>A</w:t>
                        </w:r>
                      </w:p>
                    </w:txbxContent>
                  </v:textbox>
                </v:shape>
                <v:shape id="Text Box 1136" o:spid="_x0000_s1091" type="#_x0000_t202" style="position:absolute;left:2863;top:12332;width:412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bwWExgAA&#10;ANwAAAAPAAAAZHJzL2Rvd25yZXYueG1sRI9Pa8JAEMXvBb/DMkJvdaNSLalrkIIgxUO1HnocstNs&#10;THY2zW7+9Nt3BaG3Gd6b93uzyUZbi55aXzpWMJ8lIIhzp0suFFw+908vIHxA1lg7JgW/5CHbTh42&#10;mGo38In6cyhEDGGfogITQpNK6XNDFv3MNcRR+3atxRDXtpC6xSGG21oukmQlLZYcCQYbejOUV+fO&#10;RsjR593J/Vznx0p+mWqFzx/mXanH6bh7BRFoDP/m+/VBx/rLNdyeiRPI7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zbwWExgAAANwAAAAPAAAAAAAAAAAAAAAAAJcCAABkcnMv&#10;ZG93bnJldi54bWxQSwUGAAAAAAQABAD1AAAAigMAAAAA&#10;" stroked="f">
                  <v:textbox style="mso-fit-shape-to-text:t">
                    <w:txbxContent>
                      <w:p w:rsidR="001F02A9" w:rsidRPr="004D6CFE" w:rsidRDefault="001F02A9" w:rsidP="001F02A9">
                        <w:r>
                          <w:t>C</w:t>
                        </w:r>
                      </w:p>
                    </w:txbxContent>
                  </v:textbox>
                </v:shape>
                <v:shape id="Text Box 1137" o:spid="_x0000_s1092" type="#_x0000_t202" style="position:absolute;left:3704;top:12597;width:412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8JH2wwAA&#10;ANwAAAAPAAAAZHJzL2Rvd25yZXYueG1sRI9Na8JAEIbvgv9hGaE33WiplNRVRBBK8VBtDz0O2Wk2&#10;Jjsbs6vGf+8cBG8zzPvxzGLV+0ZdqItVYAPTSQaKuAi24tLA7892/A4qJmSLTWAycKMIq+VwsMDc&#10;hivv6XJIpZIQjjkacCm1udaxcOQxTkJLLLf/0HlMsnalth1eJdw3epZlc+2xYmlw2NLGUVEfzl5K&#10;drE478PpON3V+s/Vc3z7dl/GvIz69QeoRH16ih/uTyv4r0Irz8gEenk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C8JH2wwAAANwAAAAPAAAAAAAAAAAAAAAAAJcCAABkcnMvZG93&#10;bnJldi54bWxQSwUGAAAAAAQABAD1AAAAhwMAAAAA&#10;" stroked="f">
                  <v:textbox style="mso-fit-shape-to-text:t">
                    <w:txbxContent>
                      <w:p w:rsidR="001F02A9" w:rsidRPr="004D6CFE" w:rsidRDefault="001F02A9" w:rsidP="001F02A9">
                        <w:r>
                          <w:t>B</w:t>
                        </w:r>
                      </w:p>
                    </w:txbxContent>
                  </v:textbox>
                </v:shape>
                <v:shape id="Text Box 1138" o:spid="_x0000_s1093" type="#_x0000_t202" style="position:absolute;left:4116;top:12533;width:5984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vDRtxgAA&#10;ANwAAAAPAAAAZHJzL2Rvd25yZXYueG1sRI9Pa8JAEMXvBb/DMkJvdaNSsalrkIIgxUO1HnocstNs&#10;THY2zW7+9Nt3BaG3Gd6b93uzyUZbi55aXzpWMJ8lIIhzp0suFFw+909rED4ga6wdk4Jf8pBtJw8b&#10;TLUb+ET9ORQihrBPUYEJoUml9Lkhi37mGuKofbvWYohrW0jd4hDDbS0XSbKSFkuOBIMNvRnKq3Nn&#10;I+To8+7kfq7zYyW/TLXC5w/zrtTjdNy9ggg0hn/z/fqgY/3lC9yeiRPI7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tvDRtxgAAANwAAAAPAAAAAAAAAAAAAAAAAJcCAABkcnMv&#10;ZG93bnJldi54bWxQSwUGAAAAAAQABAD1AAAAigMAAAAA&#10;" stroked="f">
                  <v:textbox style="mso-fit-shape-to-text:t">
                    <w:txbxContent>
                      <w:p w:rsidR="001F02A9" w:rsidRPr="00E109F9" w:rsidRDefault="001F02A9" w:rsidP="001F02A9">
                        <w:r>
                          <w:t xml:space="preserve">V </w:t>
                        </w:r>
                        <w:r>
                          <w:rPr>
                            <w:vertAlign w:val="subscript"/>
                          </w:rPr>
                          <w:t>B</w:t>
                        </w:r>
                        <w: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  <w:r w:rsidRPr="00E109F9">
                          <w:rPr>
                            <w:vertAlign w:val="subscript"/>
                          </w:rPr>
                          <w:t>/0</w:t>
                        </w:r>
                        <w:r>
                          <w:rPr>
                            <w:vertAlign w:val="subscript"/>
                          </w:rPr>
                          <w:t xml:space="preserve">  = </w:t>
                        </w:r>
                        <w:r>
                          <w:t xml:space="preserve">V </w:t>
                        </w:r>
                        <w:r>
                          <w:rPr>
                            <w:vertAlign w:val="subscript"/>
                          </w:rPr>
                          <w:t>B</w:t>
                        </w:r>
                        <w: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C2</w:t>
                        </w:r>
                        <w:r w:rsidRPr="00E109F9">
                          <w:rPr>
                            <w:vertAlign w:val="subscript"/>
                          </w:rPr>
                          <w:t>/0</w:t>
                        </w:r>
                        <w:r>
                          <w:rPr>
                            <w:vertAlign w:val="subscript"/>
                          </w:rPr>
                          <w:t xml:space="preserve"> (RSG)  = </w:t>
                        </w:r>
                        <w:r>
                          <w:t xml:space="preserve">V </w:t>
                        </w:r>
                        <w:r w:rsidRPr="00E109F9">
                          <w:rPr>
                            <w:vertAlign w:val="subscript"/>
                          </w:rPr>
                          <w:t>A</w:t>
                        </w:r>
                        <w: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C2</w:t>
                        </w:r>
                        <w:r w:rsidRPr="00E109F9">
                          <w:rPr>
                            <w:vertAlign w:val="subscript"/>
                          </w:rPr>
                          <w:t>/0</w:t>
                        </w:r>
                        <w:r>
                          <w:rPr>
                            <w:vertAlign w:val="subscript"/>
                          </w:rPr>
                          <w:t xml:space="preserve">   (courroie C2 en translation/0)</w:t>
                        </w:r>
                      </w:p>
                    </w:txbxContent>
                  </v:textbox>
                </v:shape>
                <v:group id="Group 1139" o:spid="_x0000_s1094" style="position:absolute;left:3379;top:11517;width:1158;height:2625" coordorigin="10363,4874" coordsize="1158,26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riOcxgAAANwAAAAPAAAAZHJzL2Rvd25yZXYueG1sRI9Pa8JAEMXvhX6HZQq9&#10;1U1sKyW6ioiKByn4B4q3ITsmwexsyK5J/PadQ6G3Gd6b934zWwyuVh21ofJsIB0loIhzbysuDJxP&#10;m7cvUCEiW6w9k4EHBVjMn59mmFnf84G6YyyUhHDI0EAZY5NpHfKSHIaRb4hFu/rWYZS1LbRtsZdw&#10;V+txkky0w4qlocSGViXlt+PdGdj22C/f03W3v11Xj8vp8/tnn5Ixry/Dcgoq0hD/zX/XOyv4H4Iv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2uI5zGAAAA3AAA&#10;AA8AAAAAAAAAAAAAAAAAqQIAAGRycy9kb3ducmV2LnhtbFBLBQYAAAAABAAEAPoAAACcAwAAAAA=&#10;">
                  <v:oval id="Oval 1140" o:spid="_x0000_s1095" style="position:absolute;left:10502;top:6588;width:1019;height:911;rotation:180;flip:y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A0GOwAAA&#10;ANwAAAAPAAAAZHJzL2Rvd25yZXYueG1sRE9Ni8IwEL0L+x/CLOxN04qIdo2yrAp6EnXB65CMTbGZ&#10;lCZq/fcbQfA2j/c5s0XnanGjNlSeFeSDDASx9qbiUsHfcd2fgAgR2WDtmRQ8KMBi/tGbYWH8nfd0&#10;O8RSpBAOBSqwMTaFlEFbchgGviFO3Nm3DmOCbSlNi/cU7mo5zLKxdFhxarDY0K8lfTlcnYK1X526&#10;rY6PYHW+nLqROe02U6W+PrufbxCRuvgWv9wbk+aPcng+ky6Q8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cA0GOwAAAANwAAAAPAAAAAAAAAAAAAAAAAJcCAABkcnMvZG93bnJl&#10;di54bWxQSwUGAAAAAAQABAD1AAAAhAMAAAAA&#10;" filled="f" strokecolor="#0070c0" strokeweight="2pt"/>
                  <v:oval id="Oval 1141" o:spid="_x0000_s1096" style="position:absolute;left:10363;top:5627;width:485;height:4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peNTwAAA&#10;ANwAAAAPAAAAZHJzL2Rvd25yZXYueG1sRE9NawIxEL0X+h/CCN5q1qBiV6OUothrVep12Iyb4Gay&#10;bFJd/70pFLzN433Oct37Rlypiy6whvGoAEFcBeO41nA8bN/mIGJCNtgEJg13irBevb4ssTThxt90&#10;3ada5BCOJWqwKbWllLGy5DGOQkucuXPoPKYMu1qaDm853DdSFcVMenScGyy29Gmpuux/vYbJyW2w&#10;fldqt/m5TLeng3dTq7QeDvqPBYhEfXqK/91fJs+fKPh7Jl8gVw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ypeNTwAAAANwAAAAPAAAAAAAAAAAAAAAAAJcCAABkcnMvZG93bnJl&#10;di54bWxQSwUGAAAAAAQABAD1AAAAhAMAAAAA&#10;" filled="f" strokecolor="#943634" strokeweight="2pt"/>
                  <v:group id="Group 1142" o:spid="_x0000_s1097" style="position:absolute;left:10555;top:5819;width:94;height:184" coordorigin="8934,9833" coordsize="94,18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tfL3rxAAAANwAAAAPAAAAZHJzL2Rvd25yZXYueG1sRE9La8JAEL4L/Q/LFHoz&#10;mzS1lDSriNTSgxTUQultyI5JMDsbsmse/94VCt7m43tOvhpNI3rqXG1ZQRLFIIgLq2suFfwct/M3&#10;EM4ja2wsk4KJHKyWD7McM20H3lN/8KUIIewyVFB532ZSuqIigy6yLXHgTrYz6APsSqk7HEK4aeRz&#10;HL9KgzWHhgpb2lRUnA8Xo+BzwGGdJh/97nzaTH/HxffvLiGlnh7H9TsIT6O/i//dXzrMf0nh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tfL3rxAAAANwAAAAP&#10;AAAAAAAAAAAAAAAAAKkCAABkcnMvZG93bnJldi54bWxQSwUGAAAAAAQABAD6AAAAmgMAAAAA&#10;">
                    <v:oval id="Oval 1143" o:spid="_x0000_s1098" style="position:absolute;left:8946;top:9833;width:81;height: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JPDswgAA&#10;ANwAAAAPAAAAZHJzL2Rvd25yZXYueG1sRE/dasIwFL4XfIdwBrsRTR1FRjWVIQy8EOacD3BsztKu&#10;zUmXRNu9/TIYeHc+vt+z2Y62EzfyoXGsYLnIQBBXTjdsFJw/XufPIEJE1tg5JgU/FGBbTicbLLQb&#10;+J1up2hECuFQoII6xr6QMlQ1WQwL1xMn7tN5izFBb6T2OKRw28mnLFtJiw2nhhp72tVUtaerVXC5&#10;nN0ov/3bcWZaj/nX0JvDUanHh/FlDSLSGO/if/dep/l5Dn/PpAtk+Q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0k8OzCAAAA3AAAAA8AAAAAAAAAAAAAAAAAlwIAAGRycy9kb3du&#10;cmV2LnhtbFBLBQYAAAAABAAEAPUAAACGAwAAAAA=&#10;" filled="f"/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AutoShape 1144" o:spid="_x0000_s1099" type="#_x0000_t32" style="position:absolute;left:8987;top:9912;width:0;height:67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HWYm8MAAADcAAAADwAAAGRycy9kb3ducmV2LnhtbERPTWsCMRC9F/wPYYReSs0qtZStUVZB&#10;qIIHt+19uhk3wc1k3UTd/ntTKHibx/uc2aJ3jbhQF6xnBeNRBoK48tpyreDrc/38BiJEZI2NZ1Lw&#10;SwEW88HDDHPtr7ynSxlrkUI45KjAxNjmUobKkMMw8i1x4g6+cxgT7GqpO7ymcNfISZa9SoeWU4PB&#10;llaGqmN5dgp2m/Gy+DF2s92f7G66Lppz/fSt1OOwL95BROrjXfzv/tBp/ssU/p5JF8j5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x1mJvDAAAA3AAAAA8AAAAAAAAAAAAA&#10;AAAAoQIAAGRycy9kb3ducmV2LnhtbFBLBQYAAAAABAAEAPkAAACRAwAAAAA=&#10;"/>
                    <v:shape id="AutoShape 1145" o:spid="_x0000_s1100" type="#_x0000_t32" style="position:absolute;left:8946;top:9979;width:81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KcG7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3h75l0gVze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ynBuzDAAAA3AAAAA8AAAAAAAAAAAAA&#10;AAAAoQIAAGRycy9kb3ducmV2LnhtbFBLBQYAAAAABAAEAPkAAACRAwAAAAA=&#10;"/>
                    <v:shape id="AutoShape 1146" o:spid="_x0000_s1101" type="#_x0000_t32" style="position:absolute;left:8934;top:9979;width:41;height:34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wojHMIAAADcAAAADwAAAGRycy9kb3ducmV2LnhtbERPTWsCMRC9F/ofwgheimZXisrWKKUg&#10;iAehugePQzLdXdxMtklc139vCgVv83ifs9oMthU9+dA4VpBPMxDE2pmGKwXlaTtZgggR2WDrmBTc&#10;KcBm/fqywsK4G39Tf4yVSCEcClRQx9gVUgZdk8UwdR1x4n6ctxgT9JU0Hm8p3LZylmVzabHh1FBj&#10;R1816cvxahU0+/JQ9m+/0evlPj/7PJzOrVZqPBo+P0BEGuJT/O/emTT/fQF/z6QL5Po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wojHMIAAADcAAAADwAAAAAAAAAAAAAA&#10;AAChAgAAZHJzL2Rvd25yZXYueG1sUEsFBgAAAAAEAAQA+QAAAJADAAAAAA==&#10;"/>
                    <v:shape id="AutoShape 1147" o:spid="_x0000_s1102" type="#_x0000_t32" style="position:absolute;left:8987;top:9983;width:41;height:34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pW3bsUAAADc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m9DKMzKB3vw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pW3bsUAAADcAAAADwAAAAAAAAAA&#10;AAAAAAChAgAAZHJzL2Rvd25yZXYueG1sUEsFBgAAAAAEAAQA+QAAAJMDAAAAAA==&#10;"/>
                  </v:group>
                  <v:group id="Group 1148" o:spid="_x0000_s1103" style="position:absolute;left:10961;top:6991;width:94;height:184" coordorigin="8934,9833" coordsize="94,18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MlIoBxAAAANwAAAAP&#10;AAAAAAAAAAAAAAAAAKkCAABkcnMvZG93bnJldi54bWxQSwUGAAAAAAQABAD6AAAAmgMAAAAA&#10;">
                    <v:oval id="Oval 1149" o:spid="_x0000_s1104" style="position:absolute;left:8946;top:9833;width:81;height: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xmAyxQAA&#10;ANwAAAAPAAAAZHJzL2Rvd25yZXYueG1sRI9BS8NAEIXvBf/DMoKXYjaKisRsiwiCB8Ga9gdMs9NN&#10;2uxs3F2b+O+dg+BthvfmvW/q9ewHdaaY+sAGbooSFHEbbM/OwG77ev0IKmVki0NgMvBDCdari0WN&#10;lQ0Tf9K5yU5JCKcKDXQ5j5XWqe3IYyrCSCzaIUSPWdbotI04Sbgf9G1ZPmiPPUtDhyO9dNSemm9v&#10;YL/fhVl/xY/N0p0i3h2n0b1vjLm6nJ+fQGWa87/57/rNCv694MszMoFe/Q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fGYDLFAAAA3AAAAA8AAAAAAAAAAAAAAAAAlwIAAGRycy9k&#10;b3ducmV2LnhtbFBLBQYAAAAABAAEAPUAAACJAwAAAAA=&#10;" filled="f"/>
                    <v:shape id="AutoShape 1150" o:spid="_x0000_s1105" type="#_x0000_t32" style="position:absolute;left:8987;top:9912;width:0;height:67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cIRcMAAADc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j3P4fSZdIG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aXCEXDAAAA3AAAAA8AAAAAAAAAAAAA&#10;AAAAoQIAAGRycy9kb3ducmV2LnhtbFBLBQYAAAAABAAEAPkAAACRAwAAAAA=&#10;"/>
                    <v:shape id="AutoShape 1151" o:spid="_x0000_s1106" type="#_x0000_t32" style="position:absolute;left:8946;top:9979;width:81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kWWMsIAAADc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bAp/z6QL5PIX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kWWMsIAAADcAAAADwAAAAAAAAAAAAAA&#10;AAChAgAAZHJzL2Rvd25yZXYueG1sUEsFBgAAAAAEAAQA+QAAAJADAAAAAA==&#10;"/>
                    <v:shape id="AutoShape 1152" o:spid="_x0000_s1107" type="#_x0000_t32" style="position:absolute;left:8934;top:9979;width:41;height:34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eizwsIAAADcAAAADwAAAGRycy9kb3ducmV2LnhtbERPTWsCMRC9F/ofwgheimbXosjWKKUg&#10;iAehugePQzLdXdxMtklc139vCgVv83ifs9oMthU9+dA4VpBPMxDE2pmGKwXlaTtZgggR2WDrmBTc&#10;KcBm/fqywsK4G39Tf4yVSCEcClRQx9gVUgZdk8UwdR1x4n6ctxgT9JU0Hm8p3LZylmULabHh1FBj&#10;R1816cvxahU0+/JQ9m+/0evlPj/7PJzOrVZqPBo+P0BEGuJT/O/emTR//g5/z6QL5Po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eizwsIAAADcAAAADwAAAAAAAAAAAAAA&#10;AAChAgAAZHJzL2Rvd25yZXYueG1sUEsFBgAAAAAEAAQA+QAAAJADAAAAAA==&#10;"/>
                    <v:shape id="AutoShape 1153" o:spid="_x0000_s1108" type="#_x0000_t32" style="position:absolute;left:8987;top:9983;width:41;height:34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gErtsIAAADcAAAADwAAAGRycy9kb3ducmV2LnhtbERPTWsCMRC9F/ofwgheimZXqsjWKKUg&#10;iAehugePQzLdXdxMtklc139vCgVv83ifs9oMthU9+dA4VpBPMxDE2pmGKwXlaTtZgggR2WDrmBTc&#10;KcBm/fqywsK4G39Tf4yVSCEcClRQx9gVUgZdk8UwdR1x4n6ctxgT9JU0Hm8p3LZylmULabHh1FBj&#10;R1816cvxahU0+/JQ9m+/0evlPj/7PJzOrVZqPBo+P0BEGuJT/O/emTR//g5/z6QL5Po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gErtsIAAADcAAAADwAAAAAAAAAAAAAA&#10;AAChAgAAZHJzL2Rvd25yZXYueG1sUEsFBgAAAAAEAAQA+QAAAJADAAAAAA==&#10;"/>
                  </v:group>
                  <v:line id="Line 1154" o:spid="_x0000_s1109" style="position:absolute;visibility:visible;mso-wrap-style:square" from="10502,6050" to="11284,66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llQncMAAADcAAAADwAAAGRycy9kb3ducmV2LnhtbERP32vCMBB+H/g/hBP2NlMnTukaixSE&#10;wWAwFWVvR3NNi82lNLF2/vXLYLC3+/h+XpaPthUD9b5xrGA+S0AQl043bBQcD7unNQgfkDW2jknB&#10;N3nIN5OHDFPtbvxJwz4YEUPYp6igDqFLpfRlTRb9zHXEkatcbzFE2Bupe7zFcNvK5yR5kRYbjg01&#10;dlTUVF72V6vAXInXNNy/dov5e/FxWi3upjor9Tgdt68gAo3hX/znftNx/nIJv8/EC+Tm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pZUJ3DAAAA3AAAAA8AAAAAAAAAAAAA&#10;AAAAoQIAAGRycy9kb3ducmV2LnhtbFBLBQYAAAAABAAEAPkAAACRAwAAAAA=&#10;" strokecolor="#00b050" strokeweight="2pt">
                    <v:shadow opacity="49150f"/>
                  </v:line>
                  <v:line id="Line 1155" o:spid="_x0000_s1110" style="position:absolute;flip:x y;visibility:visible;mso-wrap-style:square" from="10364,4874" to="10375,581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iAObMAAAADcAAAADwAAAGRycy9kb3ducmV2LnhtbERPS4vCMBC+C/sfwgheZJu4oCxdo4gg&#10;CHuyCl5nm+kDm0m3idr+eyMI3ubje85y3dtG3KjztWMNs0SBIM6dqbnUcDruPr9B+IBssHFMGgby&#10;sF59jJaYGnfnA92yUIoYwj5FDVUIbSqlzyuy6BPXEkeucJ3FEGFXStPhPYbbRn4ptZAWa44NFba0&#10;rSi/ZFerwal2d6D/bDNVQ/j7PWfFILHQejLuNz8gAvXhLX659ybOny/g+Uy8QK4e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4gDmzAAAAA3AAAAA8AAAAAAAAAAAAAAAAA&#10;oQIAAGRycy9kb3ducmV2LnhtbFBLBQYAAAAABAAEAPkAAACOAwAAAAA=&#10;" strokecolor="red" strokeweight="2pt">
                    <v:shadow opacity="49150f"/>
                  </v:line>
                </v:group>
                <v:shapetype id="_x0000_t42" coordsize="21600,21600" o:spt="42" adj="-10080,24300,-3600,4050,-1800,4050" path="m@0@1l@2@3@4@5nfem0,0l21600,,21600,21600,,21600ns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 textborder="f"/>
                </v:shapetype>
                <v:shape id="AutoShape 1156" o:spid="_x0000_s1111" type="#_x0000_t42" style="position:absolute;left:335;top:12551;width:1440;height:44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yVTqxAAA&#10;ANwAAAAPAAAAZHJzL2Rvd25yZXYueG1sRE9NawIxEL0L/Q9hhF6kJorWshpFWgqtCFJbEG/DZtxd&#10;upksSequ/74RBG/zeJ+zWHW2FmfyoXKsYTRUIIhzZyouNPx8vz+9gAgR2WDtmDRcKMBq+dBbYGZc&#10;y1903sdCpBAOGWooY2wyKUNeksUwdA1x4k7OW4wJ+kIaj20Kt7UcK/UsLVacGkps6LWk/Hf/ZzWc&#10;BipsZ+PcHz6P1Wa3ffNq0nqtH/vdeg4iUhfv4pv7w6T50xlcn0kXyOU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slU6sQAAADcAAAADwAAAAAAAAAAAAAAAACXAgAAZHJzL2Rv&#10;d25yZXYueG1sUEsFBgAAAAAEAAQA9QAAAIgDAAAAAA==&#10;" adj="47025,5278,28875,8796,23400,8796">
                  <v:textbox>
                    <w:txbxContent>
                      <w:p w:rsidR="001F02A9" w:rsidRDefault="001F02A9" w:rsidP="001F02A9">
                        <w:pPr>
                          <w:jc w:val="right"/>
                        </w:pPr>
                        <w:r>
                          <w:t>Poulie 4</w:t>
                        </w:r>
                      </w:p>
                    </w:txbxContent>
                  </v:textbox>
                  <o:callout v:ext="edit" minusx="t"/>
                </v:shape>
                <v:shape id="AutoShape 1157" o:spid="_x0000_s1112" type="#_x0000_t42" style="position:absolute;left:427;top:13938;width:1440;height:9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m3jRwgAA&#10;ANwAAAAPAAAAZHJzL2Rvd25yZXYueG1sRI9BawIxEIXvhf6HMIXeaqLoIlujSEvBq6viddhMN4ub&#10;ybJJdf33nYPgbYb35r1vVpsxdOpKQ2ojW5hODCjiOrqWGwvHw8/HElTKyA67yGThTgk269eXFZYu&#10;3nhP1yo3SkI4lWjB59yXWqfaU8A0iT2xaL9xCJhlHRrtBrxJeOj0zJhCB2xZGjz29OWpvlR/wULR&#10;X+bfi7MvTDxVppof67OfJWvf38btJ6hMY36aH9c7J/gLoZVnZAK9/g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ebeNHCAAAA3AAAAA8AAAAAAAAAAAAAAAAAlwIAAGRycy9kb3du&#10;cmV2LnhtbFBLBQYAAAAABAAEAPUAAACGAwAAAAA=&#10;" adj="45855,-5760,27195,,23400">
                  <v:textbox>
                    <w:txbxContent>
                      <w:p w:rsidR="001F02A9" w:rsidRDefault="001F02A9" w:rsidP="001F02A9">
                        <w:pPr>
                          <w:jc w:val="right"/>
                        </w:pPr>
                        <w:r>
                          <w:t>Poulie 3</w:t>
                        </w:r>
                      </w:p>
                    </w:txbxContent>
                  </v:textbox>
                  <o:callout v:ext="edit" minusx="t"/>
                </v:shape>
                <v:shape id="AutoShape 1158" o:spid="_x0000_s1113" type="#_x0000_t32" style="position:absolute;left:4300;top:13308;width:537;height:406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WCQpcMAAADcAAAADwAAAGRycy9kb3ducmV2LnhtbERPS2vCQBC+F/wPywi91Y0t9RFdpbZY&#10;haJg9OBxyI5JMDsbs6vGf98VBG/z8T1nPG1MKS5Uu8Kygm4nAkGcWl1wpmC3nb8NQDiPrLG0TApu&#10;5GA6ab2MMdb2yhu6JD4TIYRdjApy76tYSpfmZNB1bEUcuIOtDfoA60zqGq8h3JTyPYp60mDBoSHH&#10;ir5zSo/J2Sgwrv+xtv73tF7Z5c/fLeH9drZQ6rXdfI1AeGr8U/xwL3WY/zmE+zPhAjn5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FgkKXDAAAA3AAAAA8AAAAAAAAAAAAA&#10;AAAAoQIAAGRycy9kb3ducmV2LnhtbFBLBQYAAAAABAAEAPkAAACRAwAAAAA=&#10;" strokeweight="2pt">
                  <v:stroke endarrow="block"/>
                </v:shape>
                <v:shape id="AutoShape 1159" o:spid="_x0000_s1114" type="#_x0000_t32" style="position:absolute;left:3534;top:12709;width:537;height:406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jbzhcYAAADcAAAADwAAAGRycy9kb3ducmV2LnhtbESPQWvCQBCF74L/YRmhN93Ygi2pq6il&#10;VigNNPbQ45Adk2B2Ns2uGv995yB4m+G9ee+b+bJ3jTpTF2rPBqaTBBRx4W3NpYGf/fv4BVSIyBYb&#10;z2TgSgGWi+Fgjqn1F/6mcx5LJSEcUjRQxdimWoeiIodh4lti0Q6+cxhl7UptO7xIuGv0Y5LMtMOa&#10;paHCljYVFcf85Ay48PyU+bj9y7787u3zmvPvfv1hzMOoX72CitTHu/l2vbOCPxN8eUYm0It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4284XGAAAA3AAAAA8AAAAAAAAA&#10;AAAAAAAAoQIAAGRycy9kb3ducmV2LnhtbFBLBQYAAAAABAAEAPkAAACUAwAAAAA=&#10;" strokeweight="2pt">
                  <v:stroke endarrow="block"/>
                </v:shape>
                <v:shape id="AutoShape 1160" o:spid="_x0000_s1115" type="#_x0000_t32" style="position:absolute;left:3389;top:12457;width:0;height:578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XpWHsMAAADcAAAADwAAAGRycy9kb3ducmV2LnhtbERPTWvCQBC9C/6HZYTedKOFtKSuUi1t&#10;BTHQ2IPHITsmodnZmN0m8d93hYK3ebzPWa4HU4uOWldZVjCfRSCIc6srLhR8H9+nzyCcR9ZYWyYF&#10;V3KwXo1HS0y07fmLuswXIoSwS1BB6X2TSOnykgy6mW2IA3e2rUEfYFtI3WIfwk0tF1EUS4MVh4YS&#10;G9qWlP9kv0aBcU+PqfUfl/Rgd2/7a8an4+ZTqYfJ8PoCwtPg7+J/906H+fEcbs+EC+TqD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F6Vh7DAAAA3AAAAA8AAAAAAAAAAAAA&#10;AAAAoQIAAGRycy9kb3ducmV2LnhtbFBLBQYAAAAABAAEAPkAAACRAwAAAAA=&#10;" strokeweight="2pt">
                  <v:stroke endarrow="block"/>
                </v:shape>
                <v:shape id="AutoShape 1161" o:spid="_x0000_s1116" type="#_x0000_t32" style="position:absolute;left:3381;top:10941;width:0;height:578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ajIacMAAADcAAAADwAAAGRycy9kb3ducmV2LnhtbERPTWvCQBC9F/wPywi91Y0ppBJdRVtq&#10;hVLB6MHjkB2TYHY2za4m+ffdQqG3ebzPWax6U4s7ta6yrGA6iUAQ51ZXXCg4Hd+fZiCcR9ZYWyYF&#10;AzlYLUcPC0y17fhA98wXIoSwS1FB6X2TSunykgy6iW2IA3exrUEfYFtI3WIXwk0t4yhKpMGKQ0OJ&#10;Db2WlF+zm1Fg3Mvz3vrt9/7L7t4+h4zPx82HUo/jfj0H4an3/+I/906H+UkMv8+EC+Ty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GoyGnDAAAA3AAAAA8AAAAAAAAAAAAA&#10;AAAAoQIAAGRycy9kb3ducmV2LnhtbFBLBQYAAAAABAAEAPkAAACRAwAAAAA=&#10;" strokeweight="2pt">
                  <v:stroke endarrow="block"/>
                </v:shape>
                <v:shape id="Text Box 1162" o:spid="_x0000_s1117" type="#_x0000_t202" style="position:absolute;left:3521;top:10527;width:4590;height:6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5yyaxQAA&#10;ANwAAAAPAAAAZHJzL2Rvd25yZXYueG1sRI9Ba8MwDIXvg/4Ho0Jvi9ONhZHGLaUwGCOHpd2hRxGr&#10;cZpYzmK3Tf/9PBjsJvGe3vdUbCbbiyuNvnWsYJmkIIhrp1tuFHwd3h5fQfiArLF3TAru5GGznj0U&#10;mGt344qu+9CIGMI+RwUmhCGX0teGLPrEDcRRO7nRYojr2Eg94i2G214+pWkmLbYcCQYH2hmqu/3F&#10;Rkjp60vlvs/LspNH02X48mk+lFrMp+0KRKAp/Jv/rt91rJ89w+8zcQK5/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/nLJrFAAAA3AAAAA8AAAAAAAAAAAAAAAAAlwIAAGRycy9k&#10;b3ducmV2LnhtbFBLBQYAAAAABAAEAPUAAACJAwAAAAA=&#10;" stroked="f">
                  <v:textbox style="mso-fit-shape-to-text:t">
                    <w:txbxContent>
                      <w:p w:rsidR="001F02A9" w:rsidRDefault="001F02A9" w:rsidP="001F02A9">
                        <w:pPr>
                          <w:rPr>
                            <w:szCs w:val="24"/>
                            <w:vertAlign w:val="subscript"/>
                          </w:rPr>
                        </w:pPr>
                        <w:r>
                          <w:t>V</w:t>
                        </w:r>
                        <w:r w:rsidRPr="00DD2377">
                          <w:rPr>
                            <w:vertAlign w:val="subscript"/>
                          </w:rPr>
                          <w:t>axe</w:t>
                        </w:r>
                        <w:r>
                          <w:t xml:space="preserve"> </w:t>
                        </w:r>
                        <w:r w:rsidRPr="007477DA">
                          <w:t>= V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 xml:space="preserve">y = V </w:t>
                        </w:r>
                        <w:r>
                          <w:rPr>
                            <w:vertAlign w:val="subscript"/>
                          </w:rPr>
                          <w:t>C</w:t>
                        </w:r>
                        <w: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C1</w:t>
                        </w:r>
                        <w:r w:rsidRPr="00E109F9">
                          <w:rPr>
                            <w:vertAlign w:val="subscript"/>
                          </w:rPr>
                          <w:t>/0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</w:p>
                      <w:p w:rsidR="001F02A9" w:rsidRPr="00E109F9" w:rsidRDefault="001F02A9" w:rsidP="001F02A9">
                        <w:r>
                          <w:rPr>
                            <w:vertAlign w:val="subscript"/>
                          </w:rPr>
                          <w:t>(courroie C1 en translation/0)</w:t>
                        </w:r>
                      </w:p>
                    </w:txbxContent>
                  </v:textbox>
                </v:shape>
                <v:shape id="Text Box 1163" o:spid="_x0000_s1118" type="#_x0000_t202" style="position:absolute;left:4071;top:11446;width:4052;height:6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DrTuxQAA&#10;ANwAAAAPAAAAZHJzL2Rvd25yZXYueG1sRI9Ba8MwDIXvg/4Ho0Jvi9OxhZHGLaUwGCOHpd2hRxGr&#10;cZpYzmK3Tf/9PBjsJvGe3vdUbCbbiyuNvnWsYJmkIIhrp1tuFHwd3h5fQfiArLF3TAru5GGznj0U&#10;mGt344qu+9CIGMI+RwUmhCGX0teGLPrEDcRRO7nRYojr2Eg94i2G214+pWkmLbYcCQYH2hmqu/3F&#10;Rkjp60vlvs/LspNH02X48mk+lFrMp+0KRKAp/Jv/rt91rJ89w+8zcQK5/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AOtO7FAAAA3AAAAA8AAAAAAAAAAAAAAAAAlwIAAGRycy9k&#10;b3ducmV2LnhtbFBLBQYAAAAABAAEAPUAAACJAwAAAAA=&#10;" stroked="f">
                  <v:textbox style="mso-fit-shape-to-text:t">
                    <w:txbxContent>
                      <w:p w:rsidR="001F02A9" w:rsidRPr="00E109F9" w:rsidRDefault="001F02A9" w:rsidP="001F02A9">
                        <w:r>
                          <w:t xml:space="preserve">V </w:t>
                        </w:r>
                        <w:r>
                          <w:rPr>
                            <w:vertAlign w:val="subscript"/>
                          </w:rPr>
                          <w:t xml:space="preserve">C C1/0  = </w:t>
                        </w:r>
                        <w:r>
                          <w:t xml:space="preserve">V </w:t>
                        </w:r>
                        <w:r>
                          <w:rPr>
                            <w:vertAlign w:val="subscript"/>
                          </w:rPr>
                          <w:t>C</w:t>
                        </w:r>
                        <w: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  <w:r w:rsidRPr="00E109F9">
                          <w:rPr>
                            <w:vertAlign w:val="subscript"/>
                          </w:rPr>
                          <w:t>/0</w:t>
                        </w:r>
                        <w:r>
                          <w:rPr>
                            <w:vertAlign w:val="subscript"/>
                          </w:rPr>
                          <w:t xml:space="preserve"> (RSG) </w:t>
                        </w:r>
                        <w:r w:rsidR="003B0F2D">
                          <w:rPr>
                            <w:vertAlign w:val="subscript"/>
                          </w:rPr>
                          <w:br/>
                        </w:r>
                        <w:r w:rsidRPr="00AD4B62">
                          <w:rPr>
                            <w:szCs w:val="24"/>
                            <w:vertAlign w:val="subscript"/>
                          </w:rPr>
                          <w:t>(</w:t>
                        </w:r>
                        <w:r w:rsidR="003B0F2D">
                          <w:rPr>
                            <w:szCs w:val="24"/>
                            <w:vertAlign w:val="subscript"/>
                          </w:rPr>
                          <w:t xml:space="preserve">avec </w:t>
                        </w:r>
                        <w:r w:rsidRPr="00AD4B62">
                          <w:rPr>
                            <w:vertAlign w:val="subscript"/>
                          </w:rPr>
                          <w:t>V C 4/0 = V B 4/0</w:t>
                        </w:r>
                        <w:r>
                          <w:rPr>
                            <w:vertAlign w:val="subscript"/>
                          </w:rPr>
                          <w:t xml:space="preserve"> en valeur algébrique)</w:t>
                        </w:r>
                      </w:p>
                    </w:txbxContent>
                  </v:textbox>
                </v:shape>
                <v:shape id="AutoShape 1164" o:spid="_x0000_s1119" type="#_x0000_t32" style="position:absolute;left:3377;top:10304;width:2;height:66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wYj778AAADcAAAADwAAAGRycy9kb3ducmV2LnhtbERPTYvCMBC9L/gfwgje1lRBWapRVBDE&#10;y7KuoMehGdtgMylNbOq/3ywI3ubxPme57m0tOmq9caxgMs5AEBdOGy4VnH/3n18gfEDWWDsmBU/y&#10;sF4NPpaYaxf5h7pTKEUKYZ+jgiqEJpfSFxVZ9GPXECfu5lqLIcG2lLrFmMJtLadZNpcWDaeGChva&#10;VVTcTw+rwMRv0zWHXdweL1evI5nnzBmlRsN+swARqA9v8ct90Gn+fAb/z6QL5OoP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KwYj778AAADcAAAADwAAAAAAAAAAAAAAAACh&#10;AgAAZHJzL2Rvd25yZXYueG1sUEsFBgAAAAAEAAQA+QAAAI0DAAAAAA==&#10;">
                  <v:stroke endarrow="block"/>
                </v:shape>
                <v:shape id="Text Box 1165" o:spid="_x0000_s1120" type="#_x0000_t202" style="position:absolute;left:2255;top:12031;width:412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kI8CxAAA&#10;ANwAAAAPAAAAZHJzL2Rvd25yZXYueG1sRI9Ba8JAEIXvgv9hmUJvulFoKDEbkUKhiAe1PfQ47I7Z&#10;mOxszK4a/323UOhthvfmfW/K9eg6caMhNJ4VLOYZCGLtTcO1gq/P99kriBCRDXaeScGDAqyr6aTE&#10;wvg7H+h2jLVIIRwKVGBj7Aspg7bkMMx9T5y0kx8cxrQOtTQD3lO46+Qyy3LpsOFEsNjTmyXdHq8u&#10;QXZBXw/+cl7sWvlt2xxf9nar1PPTuFmBiDTGf/Pf9YdJ9fMcfp9JE8jq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5CPAsQAAADcAAAADwAAAAAAAAAAAAAAAACXAgAAZHJzL2Rv&#10;d25yZXYueG1sUEsFBgAAAAAEAAQA9QAAAIgDAAAAAA==&#10;" stroked="f">
                  <v:textbox style="mso-fit-shape-to-text:t">
                    <w:txbxContent>
                      <w:p w:rsidR="001F02A9" w:rsidRPr="004D6CFE" w:rsidRDefault="001F02A9" w:rsidP="001F02A9">
                        <w:r>
                          <w:t>u</w:t>
                        </w:r>
                      </w:p>
                    </w:txbxContent>
                  </v:textbox>
                </v:shape>
                <v:shape id="Text Box 1166" o:spid="_x0000_s1121" type="#_x0000_t202" style="position:absolute;left:2863;top:10305;width:412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3CqZxAAA&#10;ANwAAAAPAAAAZHJzL2Rvd25yZXYueG1sRI9Pi8IwEMXvwn6HMAt701TBKl2jLAuCiAf/HfY4NGNT&#10;20xqE7X77Y0geJvhvXm/N7NFZ2txo9aXjhUMBwkI4tzpkgsFx8OyPwXhA7LG2jEp+CcPi/lHb4aZ&#10;dnfe0W0fChFD2GeowITQZFL63JBFP3ANcdROrrUY4toWUrd4j+G2lqMkSaXFkiPBYEO/hvJqf7UR&#10;svH5decu5+Gmkn+mSnG8NWulvj67n28QgbrwNr+uVzrWTyfwfCZOIOc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NwqmcQAAADcAAAADwAAAAAAAAAAAAAAAACXAgAAZHJzL2Rv&#10;d25yZXYueG1sUEsFBgAAAAAEAAQA9QAAAIgDAAAAAA==&#10;" stroked="f">
                  <v:textbox style="mso-fit-shape-to-text:t">
                    <w:txbxContent>
                      <w:p w:rsidR="001F02A9" w:rsidRPr="004D6CFE" w:rsidRDefault="001F02A9" w:rsidP="001F02A9">
                        <w:r>
                          <w:t>y</w:t>
                        </w:r>
                      </w:p>
                    </w:txbxContent>
                  </v:textbox>
                </v:shape>
                <v:shape id="AutoShape 1167" o:spid="_x0000_s1122" type="#_x0000_t32" style="position:absolute;left:2748;top:12114;width:770;height:579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IyWwcQAAADcAAAADwAAAGRycy9kb3ducmV2LnhtbESPT0vDQBDF70K/wzIFb3bTEILGbotU&#10;BBEv/XPwOGTHTTA7G7JjG7+9cxC8zfDevPebzW6Og7nQlPvEDtarAgxxm3zPwcH59HJ3DyYLssch&#10;MTn4oQy77eJmg41PVz7Q5SjBaAjnBh10ImNjbW47iphXaSRW7TNNEUXXKVg/4VXD42DLoqhtxJ61&#10;ocOR9h21X8fv6ODjHN8fyuo5hiqc5CD01pdV7dztcn56BCM0y7/57/rVK36ttPqMTmC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UjJbBxAAAANwAAAAPAAAAAAAAAAAA&#10;AAAAAKECAABkcnMvZG93bnJldi54bWxQSwUGAAAAAAQABAD5AAAAkgMAAAAA&#10;">
                  <v:stroke endarrow="block"/>
                </v:shape>
                <v:shape id="AutoShape 1168" o:spid="_x0000_s1123" type="#_x0000_t32" style="position:absolute;left:5010;top:13308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1piqcMAAADcAAAADwAAAGRycy9kb3ducmV2LnhtbERPS2vCQBC+F/wPywjemo0epImuUgRF&#10;LD34INjbkJ0modnZsLtq7K93CwVv8/E9Z77sTSuu5HxjWcE4SUEQl1Y3XCk4HdevbyB8QNbYWiYF&#10;d/KwXAxe5phre+M9XQ+hEjGEfY4K6hC6XEpf1mTQJ7Yjjty3dQZDhK6S2uEthptWTtJ0Kg02HBtq&#10;7GhVU/lzuBgF54/sUtyLT9oV42z3hc743+NGqdGwf5+BCNSHp/jfvdVx/jSDv2fiBXLx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taYqnDAAAA3AAAAA8AAAAAAAAAAAAA&#10;AAAAoQIAAGRycy9kb3ducmV2LnhtbFBLBQYAAAAABAAEAPkAAACRAwAAAAA=&#10;">
                  <v:stroke endarrow="block"/>
                </v:shape>
                <v:shape id="AutoShape 1169" o:spid="_x0000_s1124" type="#_x0000_t32" style="position:absolute;left:5879;top:13308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7ld6cYAAADcAAAADwAAAGRycy9kb3ducmV2LnhtbESPQWvCQBCF70L/wzIFb7qxB1ujq5RC&#10;S7F4qErQ25CdJqHZ2bC7auyv7xwEbzO8N+99s1j1rlVnCrHxbGAyzkARl942XBnY795HL6BiQrbY&#10;eiYDV4qwWj4MFphbf+FvOm9TpSSEY44G6pS6XOtY1uQwjn1HLNqPDw6TrKHSNuBFwl2rn7Jsqh02&#10;LA01dvRWU/m7PTkDh6/ZqbgWG1oXk9n6iMHFv92HMcPH/nUOKlGf7ubb9acV/GfBl2dkAr38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K+5XenGAAAA3AAAAA8AAAAAAAAA&#10;AAAAAAAAoQIAAGRycy9kb3ducmV2LnhtbFBLBQYAAAAABAAEAPkAAACUAwAAAAA=&#10;">
                  <v:stroke endarrow="block"/>
                </v:shape>
                <v:shape id="AutoShape 1171" o:spid="_x0000_s1125" type="#_x0000_t32" style="position:absolute;left:4290;top:12541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PX4csQAAADcAAAADwAAAGRycy9kb3ducmV2LnhtbERPTWvCQBC9F/wPywje6iY9aE1dgwgV&#10;UXqoSrC3ITtNQrOzYXeNsb++Wyj0No/3Oct8MK3oyfnGsoJ0moAgLq1uuFJwPr0+PoPwAVlja5kU&#10;3MlDvho9LDHT9sbv1B9DJWII+wwV1CF0mZS+rMmgn9qOOHKf1hkMEbpKaoe3GG5a+ZQkM2mw4dhQ&#10;Y0ebmsqv49UouBwW1+JevNG+SBf7D3TGf5+2Sk3Gw/oFRKAh/Iv/3Dsd589T+H0mXiBX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A9fhyxAAAANwAAAAPAAAAAAAAAAAA&#10;AAAAAKECAABkcnMvZG93bnJldi54bWxQSwUGAAAAAAQABAD5AAAAkgMAAAAA&#10;">
                  <v:stroke endarrow="block"/>
                </v:shape>
                <v:shape id="AutoShape 1172" o:spid="_x0000_s1126" type="#_x0000_t32" style="position:absolute;left:5105;top:12533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CdmBcQAAADcAAAADwAAAGRycy9kb3ducmV2LnhtbERPTWvCQBC9C/6HZYTedBMPVVNXEcFS&#10;lB7UEtrbkJ0mwexs2F1N7K/vFoTe5vE+Z7nuTSNu5HxtWUE6SUAQF1bXXCr4OO/GcxA+IGtsLJOC&#10;O3lYr4aDJWbadnyk2ymUIoawz1BBFUKbSemLigz6iW2JI/dtncEQoSuldtjFcNPIaZI8S4M1x4YK&#10;W9pWVFxOV6Pg87C45vf8nfZ5uth/oTP+5/yq1NOo37yACNSHf/HD/abj/NkU/p6JF8jV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wJ2YFxAAAANwAAAAPAAAAAAAAAAAA&#10;AAAAAKECAABkcnMvZG93bnJldi54bWxQSwUGAAAAAAQABAD5AAAAkgMAAAAA&#10;">
                  <v:stroke endarrow="block"/>
                </v:shape>
                <v:shape id="AutoShape 1173" o:spid="_x0000_s1127" type="#_x0000_t32" style="position:absolute;left:6119;top:12533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2vDnsMAAADcAAAADwAAAGRycy9kb3ducmV2LnhtbERPTWsCMRC9C/0PYQreNKuC1q1RSkER&#10;xYNalvY2bKa7SzeTJYm6+uuNIPQ2j/c5s0VranEm5yvLCgb9BARxbnXFhYKv47L3BsIHZI21ZVJw&#10;JQ+L+Utnhqm2F97T+RAKEUPYp6igDKFJpfR5SQZ93zbEkfu1zmCI0BVSO7zEcFPLYZKMpcGKY0OJ&#10;DX2WlP8dTkbB93Z6yq7ZjjbZYLr5QWf87bhSqvvafryDCNSGf/HTvdZx/mQEj2fiBXJ+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9rw57DAAAA3AAAAA8AAAAAAAAAAAAA&#10;AAAAoQIAAGRycy9kb3ducmV2LnhtbFBLBQYAAAAABAAEAPkAAACRAwAAAAA=&#10;">
                  <v:stroke endarrow="block"/>
                </v:shape>
                <v:shape id="AutoShape 1174" o:spid="_x0000_s1128" type="#_x0000_t32" style="position:absolute;left:4300;top:11492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IJb6sMAAADcAAAADwAAAGRycy9kb3ducmV2LnhtbERPTWsCMRC9C/0PYQreNKuI1q1RSkER&#10;xYNalvY2bKa7SzeTJYm6+uuNIPQ2j/c5s0VranEm5yvLCgb9BARxbnXFhYKv47L3BsIHZI21ZVJw&#10;JQ+L+Utnhqm2F97T+RAKEUPYp6igDKFJpfR5SQZ93zbEkfu1zmCI0BVSO7zEcFPLYZKMpcGKY0OJ&#10;DX2WlP8dTkbB93Z6yq7ZjjbZYLr5QWf87bhSqvvafryDCNSGf/HTvdZx/mQEj2fiBXJ+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CCW+rDAAAA3AAAAA8AAAAAAAAAAAAA&#10;AAAAoQIAAGRycy9kb3ducmV2LnhtbFBLBQYAAAAABAAEAPkAAACRAwAAAAA=&#10;">
                  <v:stroke endarrow="block"/>
                </v:shape>
                <v:shape id="AutoShape 1175" o:spid="_x0000_s1129" type="#_x0000_t32" style="position:absolute;left:5179;top:11492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87+ccMAAADcAAAADwAAAGRycy9kb3ducmV2LnhtbERPTWsCMRC9C/0PYQreNKug1q1RSkER&#10;xYNalvY2bKa7SzeTJYm6+uuNIPQ2j/c5s0VranEm5yvLCgb9BARxbnXFhYKv47L3BsIHZI21ZVJw&#10;JQ+L+Utnhqm2F97T+RAKEUPYp6igDKFJpfR5SQZ93zbEkfu1zmCI0BVSO7zEcFPLYZKMpcGKY0OJ&#10;DX2WlP8dTkbB93Z6yq7ZjjbZYLr5QWf87bhSqvvafryDCNSGf/HTvdZx/mQEj2fiBXJ+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/O/nHDAAAA3AAAAA8AAAAAAAAAAAAA&#10;AAAAoQIAAGRycy9kb3ducmV2LnhtbFBLBQYAAAAABAAEAPkAAACRAwAAAAA=&#10;">
                  <v:stroke endarrow="block"/>
                </v:shape>
                <v:shape id="AutoShape 1176" o:spid="_x0000_s1130" type="#_x0000_t32" style="position:absolute;left:4253;top:10527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xxgBsQAAADcAAAADwAAAGRycy9kb3ducmV2LnhtbERPS2vCQBC+C/6HZYTedJMefKSuIoKl&#10;KD2oJbS3ITtNgtnZsLua2F/fLQi9zcf3nOW6N424kfO1ZQXpJAFBXFhdc6ng47wbz0H4gKyxsUwK&#10;7uRhvRoOlphp2/GRbqdQihjCPkMFVQhtJqUvKjLoJ7Yljty3dQZDhK6U2mEXw00jn5NkKg3WHBsq&#10;bGlbUXE5XY2Cz8Pimt/zd9rn6WL/hc74n/OrUk+jfvMCIlAf/sUP95uO82dT+HsmXiBX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PHGAGxAAAANwAAAAPAAAAAAAAAAAA&#10;AAAAAKECAABkcnMvZG93bnJldi54bWxQSwUGAAAAAAQABAD5AAAAkgMAAAAA&#10;">
                  <v:stroke endarrow="block"/>
                </v:shape>
                <v:shape id="AutoShape 1178" o:spid="_x0000_s1131" type="#_x0000_t32" style="position:absolute;left:3583;top:10527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FDFncQAAADcAAAADwAAAGRycy9kb3ducmV2LnhtbERPTWvCQBC9F/wPywi91U16qDW6igiW&#10;YumhWoLehuyYBLOzYXc10V/vFoTe5vE+Z7boTSMu5HxtWUE6SkAQF1bXXCr43a1f3kH4gKyxsUwK&#10;ruRhMR88zTDTtuMfumxDKWII+wwVVCG0mZS+qMigH9mWOHJH6wyGCF0ptcMuhptGvibJmzRYc2yo&#10;sKVVRcVpezYK9l+Tc37Nv2mTp5PNAZ3xt92HUs/DfjkFEagP/+KH+1PH+eMx/D0TL5DzO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UMWdxAAAANwAAAAPAAAAAAAAAAAA&#10;AAAAAKECAABkcnMvZG93bnJldi54bWxQSwUGAAAAAAQABAD5AAAAkgMAAAAA&#10;">
                  <v:stroke endarrow="block"/>
                </v:shape>
                <v:shape id="AutoShape 1179" o:spid="_x0000_s1132" type="#_x0000_t32" style="position:absolute;left:9548;top:13380;width:249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c9R78YAAADcAAAADwAAAGRycy9kb3ducmV2LnhtbESPQWvCQBCF70L/wzIFb7qxB1ujq5RC&#10;S7F4qErQ25CdJqHZ2bC7auyv7xwEbzO8N+99s1j1rlVnCrHxbGAyzkARl942XBnY795HL6BiQrbY&#10;eiYDV4qwWj4MFphbf+FvOm9TpSSEY44G6pS6XOtY1uQwjn1HLNqPDw6TrKHSNuBFwl2rn7Jsqh02&#10;LA01dvRWU/m7PTkDh6/ZqbgWG1oXk9n6iMHFv92HMcPH/nUOKlGf7ubb9acV/GehlWdkAr38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HPUe/GAAAA3AAAAA8AAAAAAAAA&#10;AAAAAAAAoQIAAGRycy9kb3ducmV2LnhtbFBLBQYAAAAABAAEAPkAAACUAwAAAAA=&#10;">
                  <v:stroke endarrow="block"/>
                </v:shape>
                <v:shape id="AutoShape 1180" o:spid="_x0000_s1133" type="#_x0000_t32" style="position:absolute;left:7641;top:13380;width:249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oP0dMQAAADcAAAADwAAAGRycy9kb3ducmV2LnhtbERPS2vCQBC+F/oflhG81Y09WJO6BilU&#10;xNKDD4K9DdlpEpqdDbtrjP56t1DobT6+5yzywbSiJ+cbywqmkwQEcWl1w5WC4+H9aQ7CB2SNrWVS&#10;cCUP+fLxYYGZthfeUb8PlYgh7DNUUIfQZVL6siaDfmI74sh9W2cwROgqqR1eYrhp5XOSzKTBhmND&#10;jR291VT+7M9GwekjPRfX4pO2xTTdfqEz/nZYKzUeDatXEIGG8C/+c290nP+Swu8z8QK5vA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+g/R0xAAAANwAAAAPAAAAAAAAAAAA&#10;AAAAAKECAABkcnMvZG93bnJldi54bWxQSwUGAAAAAAQABAD5AAAAkgMAAAAA&#10;">
                  <v:stroke endarrow="block"/>
                </v:shape>
                <v:shape id="AutoShape 1181" o:spid="_x0000_s1134" type="#_x0000_t32" style="position:absolute;left:5386;top:13730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mwtzsYAAADcAAAADwAAAGRycy9kb3ducmV2LnhtbESPQWvCQBCF70L/wzKF3nRjD0Wjq0ih&#10;pVg8VCXobciOSTA7G3ZXjf76zqHQ2wzvzXvfzJe9a9WVQmw8GxiPMlDEpbcNVwb2u4/hBFRMyBZb&#10;z2TgThGWi6fBHHPrb/xD122qlIRwzNFAnVKXax3LmhzGke+IRTv54DDJGiptA94k3LX6NcvetMOG&#10;paHGjt5rKs/bizNw+J5einuxoXUxnq6PGFx87D6NeXnuVzNQifr0b/67/rKCPxF8eUYm0It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psLc7GAAAA3AAAAA8AAAAAAAAA&#10;AAAAAAAAoQIAAGRycy9kb3ducmV2LnhtbFBLBQYAAAAABAAEAPkAAACUAwAAAAA=&#10;">
                  <v:stroke endarrow="block"/>
                </v:shape>
                <v:shape id="AutoShape 1182" o:spid="_x0000_s1135" type="#_x0000_t32" style="position:absolute;left:5010;top:10527;width:54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SCIVcMAAADcAAAADwAAAGRycy9kb3ducmV2LnhtbERPTWvCQBC9C/0PywjedJMeRGM2IkKL&#10;KD1US7C3ITtNgtnZsLtq7K/vFgq9zeN9Tr4eTCdu5HxrWUE6S0AQV1a3XCv4OL1MFyB8QNbYWSYF&#10;D/KwLp5GOWba3vmdbsdQixjCPkMFTQh9JqWvGjLoZ7YnjtyXdQZDhK6W2uE9hptOPifJXBpsOTY0&#10;2NO2oepyvBoF58PyWj7KN9qX6XL/ic7479OrUpPxsFmBCDSEf/Gfe6fj/EUKv8/EC2Tx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UgiFXDAAAA3AAAAA8AAAAAAAAAAAAA&#10;AAAAoQIAAGRycy9kb3ducmV2LnhtbFBLBQYAAAAABAAEAPkAAACRAwAAAAA=&#10;">
                  <v:stroke endarrow="block"/>
                </v:shape>
              </v:group>
            </w:pict>
          </mc:Fallback>
        </mc:AlternateContent>
      </w:r>
    </w:p>
    <w:p w:rsidR="00AD4B62" w:rsidRPr="007E59E6" w:rsidRDefault="00AD4B62" w:rsidP="00AD4B62">
      <w:pPr>
        <w:pStyle w:val="Questiondidastel"/>
        <w:numPr>
          <w:ilvl w:val="0"/>
          <w:numId w:val="0"/>
        </w:numPr>
        <w:ind w:left="2467" w:hanging="1474"/>
      </w:pPr>
    </w:p>
    <w:p w:rsidR="007E59E6" w:rsidRDefault="007E59E6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</w:p>
    <w:p w:rsidR="00225DA7" w:rsidRDefault="00E109F9" w:rsidP="00AD4B62">
      <w:pPr>
        <w:pStyle w:val="Questiondidastel"/>
        <w:numPr>
          <w:ilvl w:val="0"/>
          <w:numId w:val="0"/>
        </w:numPr>
        <w:ind w:left="6715" w:firstLine="365"/>
        <w:rPr>
          <w:lang w:val="fr-FR"/>
        </w:rPr>
      </w:pPr>
      <w:r>
        <w:rPr>
          <w:lang w:val="fr-FR"/>
        </w:rPr>
        <w:t>Hypothèses </w:t>
      </w:r>
      <w:r w:rsidR="00AD4B62">
        <w:rPr>
          <w:lang w:val="fr-FR"/>
        </w:rPr>
        <w:t>spécifiques</w:t>
      </w:r>
      <w:r>
        <w:rPr>
          <w:lang w:val="fr-FR"/>
        </w:rPr>
        <w:t>:</w:t>
      </w:r>
    </w:p>
    <w:p w:rsidR="00E109F9" w:rsidRPr="00E109F9" w:rsidRDefault="000B729F" w:rsidP="001F02A9">
      <w:pPr>
        <w:pStyle w:val="Questiondidastel"/>
        <w:numPr>
          <w:ilvl w:val="0"/>
          <w:numId w:val="0"/>
        </w:numPr>
        <w:ind w:left="7423"/>
        <w:rPr>
          <w:b w:val="0"/>
          <w:lang w:val="fr-FR"/>
        </w:rPr>
      </w:pPr>
      <w:r>
        <w:rPr>
          <w:b w:val="0"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-688340</wp:posOffset>
                </wp:positionH>
                <wp:positionV relativeFrom="paragraph">
                  <wp:posOffset>117475</wp:posOffset>
                </wp:positionV>
                <wp:extent cx="1111250" cy="609600"/>
                <wp:effectExtent l="0" t="0" r="0" b="0"/>
                <wp:wrapNone/>
                <wp:docPr id="132" name="AutoShape 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11250" cy="609600"/>
                        </a:xfrm>
                        <a:prstGeom prst="callout2">
                          <a:avLst>
                            <a:gd name="adj1" fmla="val 18750"/>
                            <a:gd name="adj2" fmla="val 106856"/>
                            <a:gd name="adj3" fmla="val 18750"/>
                            <a:gd name="adj4" fmla="val 106856"/>
                            <a:gd name="adj5" fmla="val 75315"/>
                            <a:gd name="adj6" fmla="val 18805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09F9" w:rsidRDefault="00E109F9" w:rsidP="00225DA7">
                            <w:pPr>
                              <w:jc w:val="right"/>
                            </w:pPr>
                            <w:r>
                              <w:t>Courroie C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91" o:spid="_x0000_s1136" type="#_x0000_t42" style="position:absolute;left:0;text-align:left;margin-left:-54.15pt;margin-top:9.25pt;width:87.5pt;height:48pt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" adj="40620,16268,23081,,23081">
                <v:textbox>
                  <w:txbxContent>
                    <w:p w:rsidR="00E109F9" w:rsidRDefault="00E109F9" w:rsidP="00225DA7">
                      <w:pPr>
                        <w:jc w:val="right"/>
                      </w:pPr>
                      <w:r>
                        <w:t>Courroie C1</w:t>
                      </w:r>
                    </w:p>
                  </w:txbxContent>
                </v:textbox>
                <o:callout v:ext="edit" minusx="t" minusy="t"/>
              </v:shape>
            </w:pict>
          </mc:Fallback>
        </mc:AlternateContent>
      </w:r>
      <w:r w:rsidR="001F02A9">
        <w:rPr>
          <w:b w:val="0"/>
          <w:lang w:val="fr-FR"/>
        </w:rPr>
        <w:t>Tronçons de c</w:t>
      </w:r>
      <w:r w:rsidR="00E109F9" w:rsidRPr="00E109F9">
        <w:rPr>
          <w:b w:val="0"/>
          <w:lang w:val="fr-FR"/>
        </w:rPr>
        <w:t>ourroies inextensibles</w:t>
      </w:r>
    </w:p>
    <w:p w:rsidR="00E109F9" w:rsidRDefault="00E109F9" w:rsidP="00AD4B62">
      <w:pPr>
        <w:pStyle w:val="Questiondidastel"/>
        <w:numPr>
          <w:ilvl w:val="0"/>
          <w:numId w:val="0"/>
        </w:numPr>
        <w:ind w:left="7440"/>
        <w:rPr>
          <w:b w:val="0"/>
          <w:lang w:val="fr-FR"/>
        </w:rPr>
      </w:pPr>
      <w:r w:rsidRPr="00E109F9">
        <w:rPr>
          <w:b w:val="0"/>
          <w:lang w:val="fr-FR"/>
        </w:rPr>
        <w:t xml:space="preserve">RSG courroies </w:t>
      </w:r>
      <w:r w:rsidR="00E9682F">
        <w:rPr>
          <w:b w:val="0"/>
          <w:lang w:val="fr-FR"/>
        </w:rPr>
        <w:t>–</w:t>
      </w:r>
      <w:r w:rsidRPr="00E109F9">
        <w:rPr>
          <w:b w:val="0"/>
          <w:lang w:val="fr-FR"/>
        </w:rPr>
        <w:t xml:space="preserve"> poulies</w:t>
      </w:r>
    </w:p>
    <w:p w:rsidR="00E9682F" w:rsidRPr="00E109F9" w:rsidRDefault="00E9682F" w:rsidP="00AD4B62">
      <w:pPr>
        <w:pStyle w:val="Questiondidastel"/>
        <w:numPr>
          <w:ilvl w:val="0"/>
          <w:numId w:val="0"/>
        </w:numPr>
        <w:ind w:left="7440"/>
        <w:rPr>
          <w:b w:val="0"/>
          <w:lang w:val="fr-FR"/>
        </w:rPr>
      </w:pPr>
      <w:r>
        <w:rPr>
          <w:b w:val="0"/>
          <w:lang w:val="fr-FR"/>
        </w:rPr>
        <w:t>Courroies en translation par rapport à 0</w:t>
      </w:r>
    </w:p>
    <w:p w:rsidR="00225DA7" w:rsidRDefault="00225DA7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</w:p>
    <w:p w:rsidR="00225DA7" w:rsidRDefault="00225DA7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</w:p>
    <w:p w:rsidR="00225DA7" w:rsidRDefault="00225DA7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</w:p>
    <w:p w:rsidR="00225DA7" w:rsidRDefault="000B729F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-675640</wp:posOffset>
                </wp:positionH>
                <wp:positionV relativeFrom="paragraph">
                  <wp:posOffset>93980</wp:posOffset>
                </wp:positionV>
                <wp:extent cx="1111250" cy="313690"/>
                <wp:effectExtent l="0" t="0" r="0" b="0"/>
                <wp:wrapNone/>
                <wp:docPr id="131" name="AutoShape 1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11250" cy="313690"/>
                        </a:xfrm>
                        <a:prstGeom prst="callout2">
                          <a:avLst>
                            <a:gd name="adj1" fmla="val 36435"/>
                            <a:gd name="adj2" fmla="val 106856"/>
                            <a:gd name="adj3" fmla="val 36435"/>
                            <a:gd name="adj4" fmla="val 116458"/>
                            <a:gd name="adj5" fmla="val -11338"/>
                            <a:gd name="adj6" fmla="val 228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02A9" w:rsidRDefault="001F02A9" w:rsidP="001F02A9">
                            <w:pPr>
                              <w:jc w:val="right"/>
                            </w:pPr>
                            <w:r>
                              <w:t>Courroie C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2" o:spid="_x0000_s1137" type="#_x0000_t42" style="position:absolute;left:0;text-align:left;margin-left:-53.15pt;margin-top:7.4pt;width:87.5pt;height:24.7pt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" adj="49248,-2449,25155,7870,23081,7870">
                <v:textbox>
                  <w:txbxContent>
                    <w:p w:rsidR="001F02A9" w:rsidRDefault="001F02A9" w:rsidP="001F02A9">
                      <w:pPr>
                        <w:jc w:val="right"/>
                      </w:pPr>
                      <w:r>
                        <w:t>Courroie C2</w:t>
                      </w:r>
                    </w:p>
                  </w:txbxContent>
                </v:textbox>
                <o:callout v:ext="edit" minusx="t"/>
              </v:shape>
            </w:pict>
          </mc:Fallback>
        </mc:AlternateContent>
      </w:r>
    </w:p>
    <w:p w:rsidR="00225DA7" w:rsidRDefault="00225DA7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</w:p>
    <w:p w:rsidR="00225DA7" w:rsidRDefault="00225DA7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</w:p>
    <w:p w:rsidR="00225DA7" w:rsidRDefault="00225DA7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</w:p>
    <w:p w:rsidR="00225DA7" w:rsidRDefault="00225DA7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</w:p>
    <w:p w:rsidR="008566A9" w:rsidRDefault="008566A9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</w:p>
    <w:p w:rsidR="00225DA7" w:rsidRPr="00187A31" w:rsidRDefault="00E51620" w:rsidP="007E59E6">
      <w:pPr>
        <w:pStyle w:val="Questiondidastel"/>
        <w:numPr>
          <w:ilvl w:val="0"/>
          <w:numId w:val="0"/>
        </w:numPr>
        <w:ind w:left="1474"/>
        <w:rPr>
          <w:b w:val="0"/>
          <w:bdr w:val="single" w:sz="4" w:space="0" w:color="auto"/>
          <w:vertAlign w:val="subscript"/>
          <w:lang w:val="fr-FR"/>
        </w:rPr>
      </w:pPr>
      <w:r w:rsidRPr="00187A31">
        <w:rPr>
          <w:b w:val="0"/>
          <w:lang w:val="fr-FR"/>
        </w:rPr>
        <w:t xml:space="preserve">Donc </w:t>
      </w:r>
      <w:r w:rsidR="00AD4B62" w:rsidRPr="00187A31">
        <w:rPr>
          <w:b w:val="0"/>
          <w:lang w:val="fr-FR"/>
        </w:rPr>
        <w:t xml:space="preserve">  </w:t>
      </w:r>
      <w:r w:rsidRPr="00187A31">
        <w:rPr>
          <w:b w:val="0"/>
          <w:sz w:val="28"/>
          <w:szCs w:val="28"/>
          <w:lang w:val="fr-FR"/>
        </w:rPr>
        <w:t xml:space="preserve">V = </w:t>
      </w:r>
      <w:r w:rsidR="007477DA" w:rsidRPr="00187A31">
        <w:rPr>
          <w:b w:val="0"/>
          <w:sz w:val="28"/>
          <w:szCs w:val="28"/>
        </w:rPr>
        <w:t>d</w:t>
      </w:r>
      <w:r w:rsidR="007477DA" w:rsidRPr="00187A31">
        <w:rPr>
          <w:b w:val="0"/>
          <w:sz w:val="28"/>
          <w:szCs w:val="28"/>
          <w:vertAlign w:val="subscript"/>
        </w:rPr>
        <w:t>3</w:t>
      </w:r>
      <w:r w:rsidR="007477DA" w:rsidRPr="00187A31">
        <w:rPr>
          <w:b w:val="0"/>
          <w:sz w:val="28"/>
          <w:szCs w:val="28"/>
        </w:rPr>
        <w:t>/2 .</w:t>
      </w:r>
      <w:r w:rsidR="00187A31" w:rsidRPr="00187A31">
        <w:rPr>
          <w:rFonts w:cs="Arial"/>
          <w:b w:val="0"/>
          <w:sz w:val="28"/>
          <w:szCs w:val="28"/>
        </w:rPr>
        <w:t xml:space="preserve"> ω</w:t>
      </w:r>
      <w:r w:rsidR="007477DA" w:rsidRPr="00187A31">
        <w:rPr>
          <w:b w:val="0"/>
          <w:sz w:val="28"/>
          <w:szCs w:val="28"/>
          <w:vertAlign w:val="subscript"/>
        </w:rPr>
        <w:t>m</w:t>
      </w:r>
      <w:r w:rsidR="00492E2C">
        <w:rPr>
          <w:b w:val="0"/>
          <w:sz w:val="28"/>
          <w:szCs w:val="28"/>
          <w:vertAlign w:val="subscript"/>
          <w:lang w:val="fr-FR"/>
        </w:rPr>
        <w:t xml:space="preserve"> </w:t>
      </w:r>
      <w:r w:rsidR="007477DA" w:rsidRPr="00187A31">
        <w:rPr>
          <w:b w:val="0"/>
          <w:sz w:val="28"/>
          <w:szCs w:val="28"/>
        </w:rPr>
        <w:t xml:space="preserve">/ </w:t>
      </w:r>
      <w:r w:rsidR="007477DA" w:rsidRPr="00187A31">
        <w:rPr>
          <w:rFonts w:ascii="Times New Roman" w:hAnsi="Times New Roman"/>
          <w:b w:val="0"/>
          <w:sz w:val="28"/>
          <w:szCs w:val="28"/>
          <w:lang w:val="fr-FR"/>
        </w:rPr>
        <w:t>K</w:t>
      </w:r>
      <w:r w:rsidR="007477DA" w:rsidRPr="00187A31">
        <w:rPr>
          <w:rFonts w:ascii="Times New Roman" w:hAnsi="Times New Roman"/>
          <w:b w:val="0"/>
          <w:sz w:val="28"/>
          <w:szCs w:val="28"/>
          <w:vertAlign w:val="subscript"/>
          <w:lang w:val="fr-FR"/>
        </w:rPr>
        <w:t>red</w:t>
      </w:r>
      <w:r w:rsidR="007477DA" w:rsidRPr="00187A31">
        <w:rPr>
          <w:b w:val="0"/>
          <w:sz w:val="28"/>
          <w:szCs w:val="28"/>
          <w:vertAlign w:val="subscript"/>
        </w:rPr>
        <w:t xml:space="preserve"> </w:t>
      </w:r>
      <w:r w:rsidR="007477DA" w:rsidRPr="00187A31">
        <w:rPr>
          <w:b w:val="0"/>
          <w:sz w:val="28"/>
          <w:szCs w:val="28"/>
          <w:vertAlign w:val="subscript"/>
          <w:lang w:val="fr-FR"/>
        </w:rPr>
        <w:t xml:space="preserve"> </w:t>
      </w:r>
      <w:r w:rsidR="007477DA" w:rsidRPr="00187A31">
        <w:rPr>
          <w:b w:val="0"/>
          <w:sz w:val="28"/>
          <w:szCs w:val="28"/>
          <w:lang w:val="fr-FR"/>
        </w:rPr>
        <w:t>=</w:t>
      </w:r>
      <w:r w:rsidR="007477DA" w:rsidRPr="00187A31">
        <w:rPr>
          <w:b w:val="0"/>
          <w:sz w:val="28"/>
          <w:szCs w:val="28"/>
          <w:vertAlign w:val="subscript"/>
          <w:lang w:val="fr-FR"/>
        </w:rPr>
        <w:t xml:space="preserve"> </w:t>
      </w:r>
      <w:r w:rsidR="007477DA" w:rsidRPr="00187A31">
        <w:rPr>
          <w:b w:val="0"/>
          <w:sz w:val="28"/>
          <w:szCs w:val="28"/>
          <w:vertAlign w:val="subscript"/>
        </w:rPr>
        <w:t xml:space="preserve"> </w:t>
      </w:r>
      <w:r w:rsidR="009C4434" w:rsidRPr="00187A31">
        <w:rPr>
          <w:b w:val="0"/>
          <w:sz w:val="28"/>
          <w:szCs w:val="28"/>
          <w:lang w:val="fr-FR"/>
        </w:rPr>
        <w:t>K</w:t>
      </w:r>
      <w:r w:rsidR="009C4434" w:rsidRPr="00187A31">
        <w:rPr>
          <w:b w:val="0"/>
          <w:sz w:val="28"/>
          <w:szCs w:val="28"/>
          <w:vertAlign w:val="subscript"/>
          <w:lang w:val="fr-FR"/>
        </w:rPr>
        <w:t xml:space="preserve"> tran </w:t>
      </w:r>
      <w:r w:rsidR="003B0F2D" w:rsidRPr="00187A31">
        <w:rPr>
          <w:rFonts w:cs="Arial"/>
          <w:b w:val="0"/>
          <w:sz w:val="28"/>
          <w:szCs w:val="28"/>
        </w:rPr>
        <w:t>ω</w:t>
      </w:r>
      <w:r w:rsidRPr="00187A31">
        <w:rPr>
          <w:b w:val="0"/>
          <w:sz w:val="28"/>
          <w:szCs w:val="28"/>
          <w:vertAlign w:val="subscript"/>
        </w:rPr>
        <w:t>m</w:t>
      </w:r>
      <w:r w:rsidRPr="00187A31">
        <w:rPr>
          <w:b w:val="0"/>
          <w:sz w:val="28"/>
          <w:szCs w:val="28"/>
          <w:bdr w:val="single" w:sz="4" w:space="0" w:color="auto"/>
          <w:vertAlign w:val="subscript"/>
        </w:rPr>
        <w:t xml:space="preserve">  </w:t>
      </w:r>
    </w:p>
    <w:p w:rsidR="00187A31" w:rsidRDefault="00187A31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</w:p>
    <w:p w:rsidR="00187A31" w:rsidRPr="00187A31" w:rsidRDefault="00187A31" w:rsidP="007E59E6">
      <w:pPr>
        <w:pStyle w:val="Questiondidastel"/>
        <w:numPr>
          <w:ilvl w:val="0"/>
          <w:numId w:val="0"/>
        </w:numPr>
        <w:ind w:left="1474"/>
        <w:rPr>
          <w:lang w:val="fr-FR"/>
        </w:rPr>
      </w:pPr>
      <w:r w:rsidRPr="006A4E60">
        <w:rPr>
          <w:sz w:val="28"/>
          <w:szCs w:val="28"/>
          <w:bdr w:val="single" w:sz="4" w:space="0" w:color="auto"/>
          <w:lang w:val="fr-FR"/>
        </w:rPr>
        <w:t>K</w:t>
      </w:r>
      <w:r w:rsidRPr="006A4E60">
        <w:rPr>
          <w:sz w:val="28"/>
          <w:szCs w:val="28"/>
          <w:bdr w:val="single" w:sz="4" w:space="0" w:color="auto"/>
          <w:vertAlign w:val="subscript"/>
          <w:lang w:val="fr-FR"/>
        </w:rPr>
        <w:t xml:space="preserve"> tran </w:t>
      </w:r>
      <w:r w:rsidRPr="006A4E60">
        <w:rPr>
          <w:sz w:val="28"/>
          <w:szCs w:val="28"/>
          <w:bdr w:val="single" w:sz="4" w:space="0" w:color="auto"/>
          <w:vertAlign w:val="subscript"/>
        </w:rPr>
        <w:t xml:space="preserve"> </w:t>
      </w:r>
      <w:r w:rsidRPr="006A4E60">
        <w:rPr>
          <w:sz w:val="28"/>
          <w:szCs w:val="28"/>
          <w:bdr w:val="single" w:sz="4" w:space="0" w:color="auto"/>
          <w:vertAlign w:val="subscript"/>
          <w:lang w:val="fr-FR"/>
        </w:rPr>
        <w:t xml:space="preserve">= </w:t>
      </w:r>
      <w:r w:rsidRPr="006A4E60">
        <w:rPr>
          <w:sz w:val="28"/>
          <w:szCs w:val="28"/>
          <w:bdr w:val="single" w:sz="4" w:space="0" w:color="auto"/>
          <w:lang w:val="fr-FR"/>
        </w:rPr>
        <w:t>V</w:t>
      </w:r>
      <w:r w:rsidRPr="006A4E60">
        <w:rPr>
          <w:sz w:val="28"/>
          <w:szCs w:val="28"/>
          <w:bdr w:val="single" w:sz="4" w:space="0" w:color="auto"/>
        </w:rPr>
        <w:t xml:space="preserve"> </w:t>
      </w:r>
      <w:r>
        <w:rPr>
          <w:sz w:val="28"/>
          <w:szCs w:val="28"/>
          <w:bdr w:val="single" w:sz="4" w:space="0" w:color="auto"/>
          <w:lang w:val="fr-FR"/>
        </w:rPr>
        <w:t>/</w:t>
      </w:r>
      <w:r w:rsidRPr="00187A31">
        <w:rPr>
          <w:rFonts w:cs="Arial"/>
          <w:sz w:val="28"/>
          <w:szCs w:val="28"/>
          <w:bdr w:val="single" w:sz="4" w:space="0" w:color="auto"/>
        </w:rPr>
        <w:t xml:space="preserve"> </w:t>
      </w:r>
      <w:r>
        <w:rPr>
          <w:rFonts w:cs="Arial"/>
          <w:sz w:val="28"/>
          <w:szCs w:val="28"/>
          <w:bdr w:val="single" w:sz="4" w:space="0" w:color="auto"/>
        </w:rPr>
        <w:t>ω</w:t>
      </w:r>
      <w:r w:rsidRPr="006A4E60">
        <w:rPr>
          <w:sz w:val="28"/>
          <w:szCs w:val="28"/>
          <w:bdr w:val="single" w:sz="4" w:space="0" w:color="auto"/>
          <w:vertAlign w:val="subscript"/>
        </w:rPr>
        <w:t>m</w:t>
      </w:r>
      <w:r w:rsidRPr="006A4E60">
        <w:rPr>
          <w:sz w:val="28"/>
          <w:szCs w:val="28"/>
          <w:bdr w:val="single" w:sz="4" w:space="0" w:color="auto"/>
        </w:rPr>
        <w:t xml:space="preserve"> </w:t>
      </w:r>
      <w:r>
        <w:rPr>
          <w:sz w:val="28"/>
          <w:szCs w:val="28"/>
          <w:bdr w:val="single" w:sz="4" w:space="0" w:color="auto"/>
          <w:lang w:val="fr-FR"/>
        </w:rPr>
        <w:t xml:space="preserve">= </w:t>
      </w:r>
      <w:r w:rsidRPr="006A4E60">
        <w:rPr>
          <w:sz w:val="28"/>
          <w:szCs w:val="28"/>
          <w:bdr w:val="single" w:sz="4" w:space="0" w:color="auto"/>
        </w:rPr>
        <w:t>1</w:t>
      </w:r>
      <w:r w:rsidRPr="006A4E60">
        <w:rPr>
          <w:sz w:val="28"/>
          <w:szCs w:val="28"/>
          <w:bdr w:val="single" w:sz="4" w:space="0" w:color="auto"/>
          <w:lang w:val="fr-FR"/>
        </w:rPr>
        <w:t>.</w:t>
      </w:r>
      <w:r>
        <w:rPr>
          <w:sz w:val="28"/>
          <w:szCs w:val="28"/>
          <w:bdr w:val="single" w:sz="4" w:space="0" w:color="auto"/>
          <w:lang w:val="fr-FR"/>
        </w:rPr>
        <w:t>1</w:t>
      </w:r>
      <w:r w:rsidRPr="006A4E60">
        <w:rPr>
          <w:sz w:val="28"/>
          <w:szCs w:val="28"/>
          <w:bdr w:val="single" w:sz="4" w:space="0" w:color="auto"/>
          <w:vertAlign w:val="subscript"/>
        </w:rPr>
        <w:t xml:space="preserve"> </w:t>
      </w:r>
      <w:r w:rsidRPr="006A4E60">
        <w:rPr>
          <w:sz w:val="28"/>
          <w:szCs w:val="28"/>
          <w:bdr w:val="single" w:sz="4" w:space="0" w:color="auto"/>
          <w:lang w:val="fr-FR"/>
        </w:rPr>
        <w:t>10</w:t>
      </w:r>
      <w:r w:rsidRPr="006A4E60">
        <w:rPr>
          <w:sz w:val="28"/>
          <w:szCs w:val="28"/>
          <w:bdr w:val="single" w:sz="4" w:space="0" w:color="auto"/>
          <w:vertAlign w:val="superscript"/>
          <w:lang w:val="fr-FR"/>
        </w:rPr>
        <w:t xml:space="preserve">-3 </w:t>
      </w:r>
      <w:r>
        <w:rPr>
          <w:sz w:val="28"/>
          <w:szCs w:val="28"/>
          <w:bdr w:val="single" w:sz="4" w:space="0" w:color="auto"/>
          <w:vertAlign w:val="superscript"/>
          <w:lang w:val="fr-FR"/>
        </w:rPr>
        <w:t xml:space="preserve"> </w:t>
      </w:r>
      <w:r w:rsidRPr="00187A31">
        <w:rPr>
          <w:b w:val="0"/>
          <w:sz w:val="28"/>
          <w:szCs w:val="28"/>
          <w:bdr w:val="single" w:sz="4" w:space="0" w:color="auto"/>
        </w:rPr>
        <w:t>m</w:t>
      </w:r>
      <w:r w:rsidRPr="00187A31">
        <w:rPr>
          <w:b w:val="0"/>
          <w:bdr w:val="single" w:sz="4" w:space="0" w:color="auto"/>
        </w:rPr>
        <w:t xml:space="preserve"> </w:t>
      </w:r>
      <w:r w:rsidRPr="00BA5E1C">
        <w:rPr>
          <w:bdr w:val="single" w:sz="4" w:space="0" w:color="auto"/>
          <w:vertAlign w:val="subscript"/>
        </w:rPr>
        <w:t xml:space="preserve"> </w:t>
      </w:r>
    </w:p>
    <w:p w:rsidR="007E59E6" w:rsidRDefault="007E59E6" w:rsidP="007E59E6">
      <w:pPr>
        <w:numPr>
          <w:ilvl w:val="1"/>
          <w:numId w:val="26"/>
        </w:numPr>
        <w:jc w:val="both"/>
      </w:pPr>
      <w:r w:rsidRPr="005736B5">
        <w:rPr>
          <w:position w:val="-14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pt;height:19pt" o:ole="">
            <v:imagedata r:id="rId9" o:title=""/>
          </v:shape>
          <o:OLEObject Type="Embed" ProgID="Equation.DSMT4" ShapeID="_x0000_i1027" DrawAspect="Content" ObjectID="_1414590154" r:id="rId10"/>
        </w:object>
      </w:r>
      <w:r>
        <w:t xml:space="preserve"> est l</w:t>
      </w:r>
      <w:r w:rsidR="00C12E2E">
        <w:t>e moment d’</w:t>
      </w:r>
      <w:r>
        <w:t xml:space="preserve">inertie équivalent </w:t>
      </w:r>
      <w:r w:rsidR="00137C44">
        <w:t xml:space="preserve">ramené sur l’arbre moteur </w:t>
      </w:r>
      <w:r>
        <w:t>à l’ensemble</w:t>
      </w:r>
      <w:r w:rsidR="00137C44">
        <w:t> </w:t>
      </w:r>
      <w:r w:rsidR="00492E2C">
        <w:t xml:space="preserve">E </w:t>
      </w:r>
      <w:r w:rsidR="00137C44">
        <w:t>:</w:t>
      </w:r>
      <w:r w:rsidR="00066A78">
        <w:t xml:space="preserve"> pièces tournantes de </w:t>
      </w:r>
      <w:r>
        <w:t>l’actionneur</w:t>
      </w:r>
      <w:r w:rsidR="00C16E1D">
        <w:t xml:space="preserve">, du reducteur </w:t>
      </w:r>
      <w:r>
        <w:t>et du moteur</w:t>
      </w:r>
      <w:r w:rsidR="008B3767">
        <w:t xml:space="preserve"> et</w:t>
      </w:r>
      <w:r w:rsidR="00137C44">
        <w:t xml:space="preserve"> pièces en translation</w:t>
      </w:r>
      <w:r>
        <w:t xml:space="preserve"> en l’a</w:t>
      </w:r>
      <w:r w:rsidR="000473C7">
        <w:t>bsence de masses additionnelles</w:t>
      </w:r>
      <w:r w:rsidR="00066A78">
        <w:t>. S</w:t>
      </w:r>
      <w:r>
        <w:t xml:space="preserve">a valeur est </w:t>
      </w:r>
      <w:r w:rsidRPr="005736B5">
        <w:rPr>
          <w:position w:val="-14"/>
        </w:rPr>
        <w:object w:dxaOrig="1500" w:dyaOrig="400">
          <v:shape id="_x0000_i1028" type="#_x0000_t75" style="width:75pt;height:20pt" o:ole="">
            <v:imagedata r:id="rId11" o:title=""/>
          </v:shape>
          <o:OLEObject Type="Embed" ProgID="Equation.DSMT4" ShapeID="_x0000_i1028" DrawAspect="Content" ObjectID="_1414590155" r:id="rId12"/>
        </w:object>
      </w:r>
      <w:r>
        <w:t>kg.m</w:t>
      </w:r>
      <w:r>
        <w:rPr>
          <w:vertAlign w:val="superscript"/>
        </w:rPr>
        <w:t>2</w:t>
      </w:r>
      <w:r>
        <w:t>, d’après les caractéristiques de l’axe fournies dans les documents ressources.</w:t>
      </w:r>
    </w:p>
    <w:p w:rsidR="007E59E6" w:rsidRDefault="007E59E6" w:rsidP="007E59E6">
      <w:pPr>
        <w:numPr>
          <w:ilvl w:val="1"/>
          <w:numId w:val="26"/>
        </w:numPr>
        <w:jc w:val="both"/>
      </w:pPr>
      <w:r>
        <w:t xml:space="preserve">On note </w:t>
      </w:r>
      <w:r w:rsidRPr="005736B5">
        <w:rPr>
          <w:position w:val="-12"/>
        </w:rPr>
        <w:object w:dxaOrig="440" w:dyaOrig="360">
          <v:shape id="_x0000_i1029" type="#_x0000_t75" style="width:22pt;height:18pt" o:ole="">
            <v:imagedata r:id="rId13" o:title=""/>
          </v:shape>
          <o:OLEObject Type="Embed" ProgID="Equation.DSMT4" ShapeID="_x0000_i1029" DrawAspect="Content" ObjectID="_1414590156" r:id="rId14"/>
        </w:object>
      </w:r>
      <w:r>
        <w:t xml:space="preserve">le nombre de masses </w:t>
      </w:r>
      <w:r w:rsidR="00137C44">
        <w:t>supplémentaires (m</w:t>
      </w:r>
      <w:r w:rsidR="00492E2C">
        <w:t xml:space="preserve"> </w:t>
      </w:r>
      <w:r>
        <w:t>=</w:t>
      </w:r>
      <w:r w:rsidR="00492E2C">
        <w:t xml:space="preserve"> </w:t>
      </w:r>
      <w:r>
        <w:t>1 kg) placées sur le support de masses additionnelles.</w:t>
      </w:r>
    </w:p>
    <w:p w:rsidR="00BA41E4" w:rsidRDefault="00BA41E4" w:rsidP="00BA41E4">
      <w:pPr>
        <w:pStyle w:val="Questiondidastel"/>
        <w:numPr>
          <w:ilvl w:val="0"/>
          <w:numId w:val="0"/>
        </w:numPr>
        <w:ind w:left="1474" w:hanging="1474"/>
      </w:pPr>
    </w:p>
    <w:p w:rsidR="00492E2C" w:rsidRPr="00492E2C" w:rsidRDefault="003D6E1D" w:rsidP="003D6E1D">
      <w:pPr>
        <w:pStyle w:val="Questiondidastel"/>
      </w:pPr>
      <w:r>
        <w:t xml:space="preserve"> Déterminer l’expression de l’énergie cinétique de l’ensemble des pièces </w:t>
      </w:r>
      <w:r w:rsidR="00C16E1D">
        <w:rPr>
          <w:lang w:val="fr-FR"/>
        </w:rPr>
        <w:t>(moteur, reducteur, axe, poulies, courroie,</w:t>
      </w:r>
      <w:r w:rsidR="00165B4F">
        <w:rPr>
          <w:lang w:val="fr-FR"/>
        </w:rPr>
        <w:t xml:space="preserve"> </w:t>
      </w:r>
      <w:r w:rsidR="001E1CB1">
        <w:rPr>
          <w:lang w:val="fr-FR"/>
        </w:rPr>
        <w:t>masses additionnelles,</w:t>
      </w:r>
      <w:r w:rsidR="00C16E1D">
        <w:rPr>
          <w:lang w:val="fr-FR"/>
        </w:rPr>
        <w:t xml:space="preserve">…) </w:t>
      </w:r>
      <w:r>
        <w:t>en mouvement</w:t>
      </w:r>
      <w:r w:rsidR="00137C44">
        <w:rPr>
          <w:lang w:val="fr-FR"/>
        </w:rPr>
        <w:t xml:space="preserve"> en fonction de N</w:t>
      </w:r>
      <w:r w:rsidR="00C16E1D" w:rsidRPr="00C16E1D">
        <w:rPr>
          <w:vertAlign w:val="subscript"/>
          <w:lang w:val="fr-FR"/>
        </w:rPr>
        <w:t>b</w:t>
      </w:r>
      <w:r w:rsidR="00137C44" w:rsidRPr="00C16E1D">
        <w:rPr>
          <w:vertAlign w:val="subscript"/>
          <w:lang w:val="fr-FR"/>
        </w:rPr>
        <w:t>m</w:t>
      </w:r>
      <w:r w:rsidR="00137C44">
        <w:rPr>
          <w:lang w:val="fr-FR"/>
        </w:rPr>
        <w:t xml:space="preserve">, </w:t>
      </w:r>
      <w:r w:rsidR="00C16E1D">
        <w:rPr>
          <w:lang w:val="fr-FR"/>
        </w:rPr>
        <w:t xml:space="preserve">m, </w:t>
      </w:r>
      <w:r w:rsidR="00137C44" w:rsidRPr="005736B5">
        <w:rPr>
          <w:position w:val="-14"/>
        </w:rPr>
        <w:object w:dxaOrig="420" w:dyaOrig="380">
          <v:shape id="_x0000_i1030" type="#_x0000_t75" style="width:21pt;height:19pt" o:ole="">
            <v:imagedata r:id="rId15" o:title=""/>
          </v:shape>
          <o:OLEObject Type="Embed" ProgID="Equation.DSMT4" ShapeID="_x0000_i1030" DrawAspect="Content" ObjectID="_1414590157" r:id="rId16"/>
        </w:object>
      </w:r>
      <w:r w:rsidR="00137C44">
        <w:rPr>
          <w:lang w:val="fr-FR"/>
        </w:rPr>
        <w:t xml:space="preserve">, </w:t>
      </w:r>
      <w:r w:rsidR="00137C44">
        <w:t>K</w:t>
      </w:r>
      <w:r w:rsidR="00137C44">
        <w:rPr>
          <w:vertAlign w:val="subscript"/>
        </w:rPr>
        <w:t>tran</w:t>
      </w:r>
      <w:r w:rsidR="00137C44">
        <w:rPr>
          <w:lang w:val="fr-FR"/>
        </w:rPr>
        <w:t xml:space="preserve"> et </w:t>
      </w:r>
      <w:r w:rsidR="006007D7">
        <w:rPr>
          <w:lang w:val="fr-FR"/>
        </w:rPr>
        <w:sym w:font="Symbol" w:char="F077"/>
      </w:r>
      <w:r w:rsidR="006007D7" w:rsidRPr="00137C44">
        <w:rPr>
          <w:vertAlign w:val="subscript"/>
          <w:lang w:val="fr-FR"/>
        </w:rPr>
        <w:t>m</w:t>
      </w:r>
      <w:r w:rsidR="00137C44">
        <w:rPr>
          <w:lang w:val="fr-FR"/>
        </w:rPr>
        <w:t xml:space="preserve">  </w:t>
      </w:r>
      <w:r w:rsidR="00AC08D7">
        <w:rPr>
          <w:lang w:val="fr-FR"/>
        </w:rPr>
        <w:t>.</w:t>
      </w:r>
      <w:r>
        <w:t xml:space="preserve"> </w:t>
      </w:r>
    </w:p>
    <w:p w:rsidR="003D6E1D" w:rsidRDefault="003D6E1D" w:rsidP="00492E2C">
      <w:pPr>
        <w:pStyle w:val="Questiondidastel"/>
        <w:numPr>
          <w:ilvl w:val="0"/>
          <w:numId w:val="0"/>
        </w:numPr>
        <w:ind w:left="2467"/>
        <w:jc w:val="left"/>
      </w:pPr>
      <w:r>
        <w:t xml:space="preserve">En déduire la valeur de l’inertie équivalente de l’ensemble des pièces en mouvement ramenée sur l’arbre moteur et notée </w:t>
      </w:r>
      <w:r w:rsidRPr="005736B5">
        <w:rPr>
          <w:position w:val="-14"/>
        </w:rPr>
        <w:object w:dxaOrig="360" w:dyaOrig="380">
          <v:shape id="_x0000_i1031" type="#_x0000_t75" style="width:18pt;height:19pt" o:ole="">
            <v:imagedata r:id="rId17" o:title=""/>
          </v:shape>
          <o:OLEObject Type="Embed" ProgID="Equation.DSMT4" ShapeID="_x0000_i1031" DrawAspect="Content" ObjectID="_1414590158" r:id="rId18"/>
        </w:object>
      </w:r>
      <w:r w:rsidR="00137C44">
        <w:rPr>
          <w:lang w:val="fr-FR"/>
        </w:rPr>
        <w:t xml:space="preserve"> en fonction de </w:t>
      </w:r>
      <w:r w:rsidR="00C16E1D">
        <w:rPr>
          <w:lang w:val="fr-FR"/>
        </w:rPr>
        <w:t>N</w:t>
      </w:r>
      <w:r w:rsidR="00C16E1D" w:rsidRPr="00C16E1D">
        <w:rPr>
          <w:vertAlign w:val="subscript"/>
          <w:lang w:val="fr-FR"/>
        </w:rPr>
        <w:t>bm</w:t>
      </w:r>
      <w:r w:rsidR="00C16E1D">
        <w:rPr>
          <w:lang w:val="fr-FR"/>
        </w:rPr>
        <w:t xml:space="preserve">, </w:t>
      </w:r>
      <w:r w:rsidR="00137C44">
        <w:rPr>
          <w:lang w:val="fr-FR"/>
        </w:rPr>
        <w:t>,</w:t>
      </w:r>
      <w:r w:rsidR="00C16E1D">
        <w:rPr>
          <w:lang w:val="fr-FR"/>
        </w:rPr>
        <w:t xml:space="preserve"> m , </w:t>
      </w:r>
      <w:r w:rsidR="00137C44">
        <w:rPr>
          <w:lang w:val="fr-FR"/>
        </w:rPr>
        <w:t xml:space="preserve"> </w:t>
      </w:r>
      <w:r w:rsidR="00137C44" w:rsidRPr="005736B5">
        <w:rPr>
          <w:position w:val="-14"/>
        </w:rPr>
        <w:object w:dxaOrig="420" w:dyaOrig="380">
          <v:shape id="_x0000_i1032" type="#_x0000_t75" style="width:21pt;height:19pt" o:ole="">
            <v:imagedata r:id="rId19" o:title=""/>
          </v:shape>
          <o:OLEObject Type="Embed" ProgID="Equation.DSMT4" ShapeID="_x0000_i1032" DrawAspect="Content" ObjectID="_1414590159" r:id="rId20"/>
        </w:object>
      </w:r>
      <w:r w:rsidR="00C16E1D">
        <w:rPr>
          <w:lang w:val="fr-FR"/>
        </w:rPr>
        <w:t xml:space="preserve"> </w:t>
      </w:r>
      <w:r w:rsidR="00137C44">
        <w:rPr>
          <w:lang w:val="fr-FR"/>
        </w:rPr>
        <w:t xml:space="preserve">, </w:t>
      </w:r>
      <w:r w:rsidR="00137C44">
        <w:t>K</w:t>
      </w:r>
      <w:r w:rsidR="00137C44">
        <w:rPr>
          <w:vertAlign w:val="subscript"/>
        </w:rPr>
        <w:t>tran</w:t>
      </w:r>
      <w:r w:rsidR="00137C44">
        <w:rPr>
          <w:lang w:val="fr-FR"/>
        </w:rPr>
        <w:t xml:space="preserve"> </w:t>
      </w:r>
      <w:r>
        <w:t xml:space="preserve">. </w:t>
      </w:r>
      <w:r w:rsidR="000473C7">
        <w:rPr>
          <w:lang w:val="fr-FR"/>
        </w:rPr>
        <w:br/>
      </w:r>
      <w:r>
        <w:t xml:space="preserve">Evaluer la contribution, en pourcentage, de l’ensemble de </w:t>
      </w:r>
      <w:r w:rsidR="00F26331">
        <w:rPr>
          <w:lang w:val="fr-FR"/>
        </w:rPr>
        <w:t>2</w:t>
      </w:r>
      <w:r>
        <w:t xml:space="preserve"> masses additionnelles sur l’inertie équivalente et commenter ce résultat. </w:t>
      </w:r>
    </w:p>
    <w:p w:rsidR="00BA5E1C" w:rsidRDefault="00BA5E1C" w:rsidP="003D6E1D">
      <w:pPr>
        <w:pStyle w:val="Correction"/>
        <w:rPr>
          <w:lang w:val="fr-FR"/>
        </w:rPr>
      </w:pPr>
    </w:p>
    <w:p w:rsidR="00117421" w:rsidRDefault="006007D7" w:rsidP="003D6E1D">
      <w:pPr>
        <w:pStyle w:val="Correction"/>
        <w:rPr>
          <w:color w:val="auto"/>
          <w:lang w:val="fr-FR"/>
        </w:rPr>
      </w:pPr>
      <w:r w:rsidRPr="008566A9">
        <w:rPr>
          <w:color w:val="auto"/>
          <w:lang w:val="fr-FR"/>
        </w:rPr>
        <w:t>E</w:t>
      </w:r>
      <w:r w:rsidR="003D6E1D" w:rsidRPr="008566A9">
        <w:rPr>
          <w:color w:val="auto"/>
        </w:rPr>
        <w:t>nergie cinétique</w:t>
      </w:r>
      <w:r w:rsidR="00257E35" w:rsidRPr="008566A9">
        <w:rPr>
          <w:color w:val="auto"/>
          <w:lang w:val="fr-FR"/>
        </w:rPr>
        <w:t xml:space="preserve"> masses additionelles en translation/bati + energie cinétique équivalente pour le reste + energie cinétique courroie négligée   </w:t>
      </w:r>
      <w:r w:rsidR="003D6E1D" w:rsidRPr="008566A9">
        <w:rPr>
          <w:color w:val="auto"/>
        </w:rPr>
        <w:t> :</w:t>
      </w:r>
      <w:r w:rsidR="00C16E1D" w:rsidRPr="008566A9">
        <w:rPr>
          <w:color w:val="auto"/>
          <w:lang w:val="fr-FR"/>
        </w:rPr>
        <w:t xml:space="preserve">  </w:t>
      </w:r>
    </w:p>
    <w:p w:rsidR="00117421" w:rsidRDefault="00C16E1D" w:rsidP="003D6E1D">
      <w:pPr>
        <w:pStyle w:val="Correction"/>
        <w:rPr>
          <w:color w:val="auto"/>
          <w:lang w:val="fr-FR"/>
        </w:rPr>
      </w:pPr>
      <w:r w:rsidRPr="008566A9">
        <w:rPr>
          <w:color w:val="auto"/>
          <w:lang w:val="fr-FR"/>
        </w:rPr>
        <w:t xml:space="preserve"> </w:t>
      </w:r>
    </w:p>
    <w:p w:rsidR="00066A78" w:rsidRPr="00117421" w:rsidRDefault="00117421" w:rsidP="00117421">
      <w:pPr>
        <w:pStyle w:val="Correction"/>
        <w:jc w:val="center"/>
        <w:rPr>
          <w:color w:val="auto"/>
          <w:sz w:val="24"/>
          <w:lang w:val="fr-FR"/>
        </w:rPr>
      </w:pPr>
      <w:r w:rsidRPr="00117421">
        <w:rPr>
          <w:color w:val="auto"/>
          <w:sz w:val="24"/>
          <w:lang w:val="fr-FR"/>
        </w:rPr>
        <w:t>2 Ec = N</w:t>
      </w:r>
      <w:r w:rsidRPr="00117421">
        <w:rPr>
          <w:color w:val="auto"/>
          <w:sz w:val="24"/>
          <w:vertAlign w:val="subscript"/>
          <w:lang w:val="fr-FR"/>
        </w:rPr>
        <w:t>bm</w:t>
      </w:r>
      <w:r w:rsidRPr="00117421">
        <w:rPr>
          <w:color w:val="auto"/>
          <w:sz w:val="24"/>
          <w:lang w:val="fr-FR"/>
        </w:rPr>
        <w:t xml:space="preserve"> m V² + J</w:t>
      </w:r>
      <w:r w:rsidRPr="00117421">
        <w:rPr>
          <w:color w:val="auto"/>
          <w:sz w:val="24"/>
          <w:vertAlign w:val="subscript"/>
          <w:lang w:val="fr-FR"/>
        </w:rPr>
        <w:t>eqo</w:t>
      </w:r>
      <w:r w:rsidRPr="00117421">
        <w:rPr>
          <w:color w:val="auto"/>
          <w:sz w:val="24"/>
          <w:lang w:val="fr-FR"/>
        </w:rPr>
        <w:t xml:space="preserve"> w</w:t>
      </w:r>
      <w:r w:rsidRPr="00117421">
        <w:rPr>
          <w:color w:val="auto"/>
          <w:sz w:val="24"/>
          <w:vertAlign w:val="subscript"/>
          <w:lang w:val="fr-FR"/>
        </w:rPr>
        <w:t>m</w:t>
      </w:r>
      <w:r w:rsidRPr="00117421">
        <w:rPr>
          <w:color w:val="auto"/>
          <w:sz w:val="24"/>
          <w:lang w:val="fr-FR"/>
        </w:rPr>
        <w:t>²</w:t>
      </w:r>
    </w:p>
    <w:p w:rsidR="00117421" w:rsidRPr="00117421" w:rsidRDefault="003D6E1D" w:rsidP="00117421">
      <w:pPr>
        <w:pStyle w:val="Correction"/>
        <w:rPr>
          <w:color w:val="auto"/>
          <w:sz w:val="24"/>
          <w:lang w:val="fr-FR"/>
        </w:rPr>
      </w:pPr>
      <w:r w:rsidRPr="008566A9">
        <w:rPr>
          <w:color w:val="auto"/>
        </w:rPr>
        <w:t xml:space="preserve"> Ainsi, </w:t>
      </w:r>
      <w:r w:rsidR="00117421" w:rsidRPr="00117421">
        <w:rPr>
          <w:color w:val="auto"/>
          <w:sz w:val="24"/>
          <w:lang w:val="fr-FR"/>
        </w:rPr>
        <w:t>2 Ec = N</w:t>
      </w:r>
      <w:r w:rsidR="00117421" w:rsidRPr="00117421">
        <w:rPr>
          <w:color w:val="auto"/>
          <w:sz w:val="24"/>
          <w:vertAlign w:val="subscript"/>
          <w:lang w:val="fr-FR"/>
        </w:rPr>
        <w:t>bm</w:t>
      </w:r>
      <w:r w:rsidR="00117421" w:rsidRPr="00117421">
        <w:rPr>
          <w:color w:val="auto"/>
          <w:sz w:val="24"/>
          <w:lang w:val="fr-FR"/>
        </w:rPr>
        <w:t xml:space="preserve"> m </w:t>
      </w:r>
      <w:r w:rsidR="00117421">
        <w:rPr>
          <w:color w:val="auto"/>
          <w:sz w:val="24"/>
          <w:lang w:val="fr-FR"/>
        </w:rPr>
        <w:t xml:space="preserve">K </w:t>
      </w:r>
      <w:r w:rsidR="00117421" w:rsidRPr="00117421">
        <w:rPr>
          <w:color w:val="auto"/>
          <w:sz w:val="24"/>
          <w:vertAlign w:val="subscript"/>
          <w:lang w:val="fr-FR"/>
        </w:rPr>
        <w:t>tran</w:t>
      </w:r>
      <w:r w:rsidR="00117421">
        <w:rPr>
          <w:color w:val="auto"/>
          <w:sz w:val="24"/>
          <w:lang w:val="fr-FR"/>
        </w:rPr>
        <w:t xml:space="preserve"> w</w:t>
      </w:r>
      <w:r w:rsidR="00117421" w:rsidRPr="00117421">
        <w:rPr>
          <w:color w:val="auto"/>
          <w:sz w:val="24"/>
          <w:vertAlign w:val="subscript"/>
          <w:lang w:val="fr-FR"/>
        </w:rPr>
        <w:t>m</w:t>
      </w:r>
      <w:r w:rsidR="00117421">
        <w:rPr>
          <w:color w:val="auto"/>
          <w:sz w:val="24"/>
          <w:lang w:val="fr-FR"/>
        </w:rPr>
        <w:t>²</w:t>
      </w:r>
      <w:r w:rsidR="00117421" w:rsidRPr="00117421">
        <w:rPr>
          <w:color w:val="auto"/>
          <w:sz w:val="24"/>
          <w:lang w:val="fr-FR"/>
        </w:rPr>
        <w:t xml:space="preserve"> + J</w:t>
      </w:r>
      <w:r w:rsidR="00117421" w:rsidRPr="00117421">
        <w:rPr>
          <w:color w:val="auto"/>
          <w:sz w:val="24"/>
          <w:vertAlign w:val="subscript"/>
          <w:lang w:val="fr-FR"/>
        </w:rPr>
        <w:t>eqo</w:t>
      </w:r>
      <w:r w:rsidR="00117421" w:rsidRPr="00117421">
        <w:rPr>
          <w:color w:val="auto"/>
          <w:sz w:val="24"/>
          <w:lang w:val="fr-FR"/>
        </w:rPr>
        <w:t xml:space="preserve"> w</w:t>
      </w:r>
      <w:r w:rsidR="00117421" w:rsidRPr="00117421">
        <w:rPr>
          <w:color w:val="auto"/>
          <w:sz w:val="24"/>
          <w:vertAlign w:val="subscript"/>
          <w:lang w:val="fr-FR"/>
        </w:rPr>
        <w:t>m</w:t>
      </w:r>
      <w:r w:rsidR="00117421" w:rsidRPr="00117421">
        <w:rPr>
          <w:color w:val="auto"/>
          <w:sz w:val="24"/>
          <w:lang w:val="fr-FR"/>
        </w:rPr>
        <w:t>²</w:t>
      </w:r>
      <w:r w:rsidR="00117421">
        <w:rPr>
          <w:color w:val="auto"/>
          <w:sz w:val="24"/>
          <w:lang w:val="fr-FR"/>
        </w:rPr>
        <w:t>= J</w:t>
      </w:r>
      <w:r w:rsidR="00117421" w:rsidRPr="00117421">
        <w:rPr>
          <w:color w:val="auto"/>
          <w:sz w:val="24"/>
          <w:vertAlign w:val="subscript"/>
          <w:lang w:val="fr-FR"/>
        </w:rPr>
        <w:t>eq</w:t>
      </w:r>
      <w:r w:rsidR="00117421">
        <w:rPr>
          <w:color w:val="auto"/>
          <w:sz w:val="24"/>
          <w:lang w:val="fr-FR"/>
        </w:rPr>
        <w:t xml:space="preserve"> w</w:t>
      </w:r>
      <w:r w:rsidR="00117421" w:rsidRPr="00117421">
        <w:rPr>
          <w:color w:val="auto"/>
          <w:sz w:val="24"/>
          <w:vertAlign w:val="subscript"/>
          <w:lang w:val="fr-FR"/>
        </w:rPr>
        <w:t>m</w:t>
      </w:r>
      <w:r w:rsidR="00117421">
        <w:rPr>
          <w:color w:val="auto"/>
          <w:sz w:val="24"/>
          <w:lang w:val="fr-FR"/>
        </w:rPr>
        <w:t>²</w:t>
      </w:r>
    </w:p>
    <w:p w:rsidR="00257E35" w:rsidRPr="008566A9" w:rsidRDefault="00257E35" w:rsidP="003D6E1D">
      <w:pPr>
        <w:pStyle w:val="Correction"/>
        <w:rPr>
          <w:color w:val="auto"/>
          <w:lang w:val="fr-FR"/>
        </w:rPr>
      </w:pPr>
    </w:p>
    <w:p w:rsidR="00257E35" w:rsidRPr="00F61FB9" w:rsidRDefault="003D6E1D" w:rsidP="00F61FB9">
      <w:pPr>
        <w:pStyle w:val="Correction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color w:val="auto"/>
          <w:sz w:val="28"/>
          <w:szCs w:val="28"/>
          <w:lang w:val="fr-FR"/>
        </w:rPr>
      </w:pPr>
      <w:r w:rsidRPr="008566A9">
        <w:rPr>
          <w:color w:val="auto"/>
        </w:rPr>
        <w:t xml:space="preserve">et donc </w:t>
      </w:r>
      <w:r w:rsidR="006F532A" w:rsidRPr="008566A9">
        <w:rPr>
          <w:color w:val="auto"/>
          <w:lang w:val="fr-FR"/>
        </w:rPr>
        <w:t xml:space="preserve">  </w:t>
      </w:r>
      <w:r w:rsidR="00F61FB9">
        <w:rPr>
          <w:color w:val="auto"/>
          <w:lang w:val="fr-FR"/>
        </w:rPr>
        <w:t xml:space="preserve">                            </w:t>
      </w:r>
      <w:r w:rsidR="006F532A" w:rsidRPr="00F61FB9">
        <w:rPr>
          <w:b/>
          <w:color w:val="auto"/>
          <w:sz w:val="28"/>
          <w:szCs w:val="28"/>
          <w:lang w:val="fr-FR"/>
        </w:rPr>
        <w:t>J</w:t>
      </w:r>
      <w:r w:rsidR="006F532A" w:rsidRPr="00F61FB9">
        <w:rPr>
          <w:b/>
          <w:color w:val="auto"/>
          <w:sz w:val="28"/>
          <w:szCs w:val="28"/>
          <w:vertAlign w:val="subscript"/>
          <w:lang w:val="fr-FR"/>
        </w:rPr>
        <w:t xml:space="preserve">eq </w:t>
      </w:r>
      <w:r w:rsidR="006F532A" w:rsidRPr="00F61FB9">
        <w:rPr>
          <w:b/>
          <w:color w:val="auto"/>
          <w:sz w:val="28"/>
          <w:szCs w:val="28"/>
          <w:lang w:val="fr-FR"/>
        </w:rPr>
        <w:t>= J</w:t>
      </w:r>
      <w:r w:rsidR="006F532A" w:rsidRPr="00F61FB9">
        <w:rPr>
          <w:b/>
          <w:color w:val="auto"/>
          <w:sz w:val="28"/>
          <w:szCs w:val="28"/>
          <w:vertAlign w:val="subscript"/>
          <w:lang w:val="fr-FR"/>
        </w:rPr>
        <w:t>eq0</w:t>
      </w:r>
      <w:r w:rsidR="006F532A" w:rsidRPr="00F61FB9">
        <w:rPr>
          <w:b/>
          <w:color w:val="auto"/>
          <w:sz w:val="28"/>
          <w:szCs w:val="28"/>
          <w:lang w:val="fr-FR"/>
        </w:rPr>
        <w:t xml:space="preserve"> + N</w:t>
      </w:r>
      <w:r w:rsidR="006F532A" w:rsidRPr="00F61FB9">
        <w:rPr>
          <w:b/>
          <w:color w:val="auto"/>
          <w:sz w:val="28"/>
          <w:szCs w:val="28"/>
          <w:vertAlign w:val="subscript"/>
          <w:lang w:val="fr-FR"/>
        </w:rPr>
        <w:t>bm</w:t>
      </w:r>
      <w:r w:rsidR="006F532A" w:rsidRPr="00F61FB9">
        <w:rPr>
          <w:b/>
          <w:color w:val="auto"/>
          <w:sz w:val="28"/>
          <w:szCs w:val="28"/>
          <w:lang w:val="fr-FR"/>
        </w:rPr>
        <w:t xml:space="preserve"> m K</w:t>
      </w:r>
      <w:r w:rsidR="006F532A" w:rsidRPr="00F61FB9">
        <w:rPr>
          <w:b/>
          <w:color w:val="auto"/>
          <w:sz w:val="28"/>
          <w:szCs w:val="28"/>
          <w:vertAlign w:val="subscript"/>
          <w:lang w:val="fr-FR"/>
        </w:rPr>
        <w:t>tran</w:t>
      </w:r>
      <w:r w:rsidR="006F532A" w:rsidRPr="00F61FB9">
        <w:rPr>
          <w:b/>
          <w:color w:val="auto"/>
          <w:sz w:val="28"/>
          <w:szCs w:val="28"/>
          <w:lang w:val="fr-FR"/>
        </w:rPr>
        <w:t xml:space="preserve">² =  </w:t>
      </w:r>
      <w:r w:rsidR="00AC08D7" w:rsidRPr="00F61FB9">
        <w:rPr>
          <w:b/>
          <w:color w:val="auto"/>
          <w:sz w:val="28"/>
          <w:szCs w:val="28"/>
          <w:lang w:val="fr-FR"/>
        </w:rPr>
        <w:t>22 10</w:t>
      </w:r>
      <w:r w:rsidR="00AC08D7" w:rsidRPr="00F61FB9">
        <w:rPr>
          <w:b/>
          <w:color w:val="auto"/>
          <w:sz w:val="28"/>
          <w:szCs w:val="28"/>
          <w:vertAlign w:val="superscript"/>
          <w:lang w:val="fr-FR"/>
        </w:rPr>
        <w:t>-6</w:t>
      </w:r>
      <w:r w:rsidR="00AC08D7" w:rsidRPr="00F61FB9">
        <w:rPr>
          <w:b/>
          <w:color w:val="auto"/>
          <w:sz w:val="28"/>
          <w:szCs w:val="28"/>
          <w:lang w:val="fr-FR"/>
        </w:rPr>
        <w:t xml:space="preserve"> </w:t>
      </w:r>
      <w:r w:rsidRPr="00F61FB9">
        <w:rPr>
          <w:b/>
          <w:color w:val="auto"/>
          <w:sz w:val="28"/>
          <w:szCs w:val="28"/>
        </w:rPr>
        <w:t xml:space="preserve"> +</w:t>
      </w:r>
      <w:r w:rsidR="006007D7" w:rsidRPr="00F61FB9">
        <w:rPr>
          <w:b/>
          <w:color w:val="auto"/>
          <w:sz w:val="28"/>
          <w:szCs w:val="28"/>
          <w:lang w:val="fr-FR"/>
        </w:rPr>
        <w:t xml:space="preserve"> </w:t>
      </w:r>
      <w:r w:rsidR="00810CB7" w:rsidRPr="00F61FB9">
        <w:rPr>
          <w:b/>
          <w:color w:val="auto"/>
          <w:sz w:val="28"/>
          <w:szCs w:val="28"/>
          <w:lang w:val="fr-FR"/>
        </w:rPr>
        <w:t xml:space="preserve"> </w:t>
      </w:r>
      <w:r w:rsidR="00F26331" w:rsidRPr="00F61FB9">
        <w:rPr>
          <w:b/>
          <w:color w:val="auto"/>
          <w:sz w:val="28"/>
          <w:szCs w:val="28"/>
          <w:lang w:val="fr-FR"/>
        </w:rPr>
        <w:t>2</w:t>
      </w:r>
      <w:r w:rsidR="00AC08D7" w:rsidRPr="00F61FB9">
        <w:rPr>
          <w:b/>
          <w:color w:val="auto"/>
          <w:sz w:val="28"/>
          <w:szCs w:val="28"/>
          <w:lang w:val="fr-FR"/>
        </w:rPr>
        <w:t xml:space="preserve"> </w:t>
      </w:r>
      <w:r w:rsidR="00AC08D7" w:rsidRPr="00F61FB9">
        <w:rPr>
          <w:b/>
          <w:color w:val="auto"/>
          <w:sz w:val="28"/>
          <w:szCs w:val="28"/>
        </w:rPr>
        <w:t xml:space="preserve"> 10</w:t>
      </w:r>
      <w:r w:rsidR="00AC08D7" w:rsidRPr="00F61FB9">
        <w:rPr>
          <w:b/>
          <w:color w:val="auto"/>
          <w:sz w:val="28"/>
          <w:szCs w:val="28"/>
          <w:vertAlign w:val="superscript"/>
        </w:rPr>
        <w:t>-</w:t>
      </w:r>
      <w:r w:rsidR="00AC08D7" w:rsidRPr="00F61FB9">
        <w:rPr>
          <w:b/>
          <w:color w:val="auto"/>
          <w:sz w:val="28"/>
          <w:szCs w:val="28"/>
          <w:vertAlign w:val="superscript"/>
          <w:lang w:val="fr-FR"/>
        </w:rPr>
        <w:t>6</w:t>
      </w:r>
      <w:r w:rsidRPr="00F61FB9">
        <w:rPr>
          <w:b/>
          <w:color w:val="auto"/>
          <w:sz w:val="28"/>
          <w:szCs w:val="28"/>
        </w:rPr>
        <w:t xml:space="preserve">    </w:t>
      </w:r>
      <w:r w:rsidR="00066A78" w:rsidRPr="00F61FB9">
        <w:rPr>
          <w:b/>
          <w:color w:val="auto"/>
          <w:sz w:val="28"/>
          <w:szCs w:val="28"/>
          <w:lang w:val="fr-FR"/>
        </w:rPr>
        <w:t>kgm²</w:t>
      </w:r>
      <w:r w:rsidR="00066A78" w:rsidRPr="00F61FB9">
        <w:rPr>
          <w:color w:val="auto"/>
          <w:sz w:val="28"/>
          <w:szCs w:val="28"/>
          <w:lang w:val="fr-FR"/>
        </w:rPr>
        <w:t xml:space="preserve"> </w:t>
      </w:r>
    </w:p>
    <w:p w:rsidR="00050D79" w:rsidRPr="008566A9" w:rsidRDefault="00050D79" w:rsidP="003D6E1D">
      <w:pPr>
        <w:pStyle w:val="Correction"/>
        <w:rPr>
          <w:color w:val="auto"/>
          <w:lang w:val="fr-FR"/>
        </w:rPr>
      </w:pPr>
    </w:p>
    <w:p w:rsidR="003D6E1D" w:rsidRDefault="00AC08D7" w:rsidP="003D6E1D">
      <w:pPr>
        <w:pStyle w:val="Correction"/>
        <w:rPr>
          <w:color w:val="auto"/>
          <w:lang w:val="fr-FR"/>
        </w:rPr>
      </w:pPr>
      <w:r w:rsidRPr="008566A9">
        <w:rPr>
          <w:color w:val="auto"/>
          <w:lang w:val="fr-FR"/>
        </w:rPr>
        <w:t xml:space="preserve">soit </w:t>
      </w:r>
      <w:r w:rsidR="003D6E1D" w:rsidRPr="008566A9">
        <w:rPr>
          <w:color w:val="auto"/>
        </w:rPr>
        <w:t xml:space="preserve">   </w:t>
      </w:r>
      <w:r w:rsidR="00066A78" w:rsidRPr="008566A9">
        <w:rPr>
          <w:color w:val="auto"/>
          <w:lang w:val="fr-FR"/>
        </w:rPr>
        <w:t xml:space="preserve">une contribution de  </w:t>
      </w:r>
      <w:r w:rsidR="00117421">
        <w:rPr>
          <w:color w:val="auto"/>
          <w:lang w:val="fr-FR"/>
        </w:rPr>
        <w:t>9</w:t>
      </w:r>
      <w:r w:rsidR="003D6E1D" w:rsidRPr="008566A9">
        <w:rPr>
          <w:color w:val="auto"/>
        </w:rPr>
        <w:t>%</w:t>
      </w:r>
      <w:r w:rsidRPr="008566A9">
        <w:rPr>
          <w:color w:val="auto"/>
          <w:lang w:val="fr-FR"/>
        </w:rPr>
        <w:t xml:space="preserve"> environ</w:t>
      </w:r>
      <w:r w:rsidR="00066A78" w:rsidRPr="008566A9">
        <w:rPr>
          <w:color w:val="auto"/>
          <w:lang w:val="fr-FR"/>
        </w:rPr>
        <w:t xml:space="preserve"> pour les </w:t>
      </w:r>
      <w:r w:rsidR="00F26331" w:rsidRPr="008566A9">
        <w:rPr>
          <w:color w:val="auto"/>
          <w:lang w:val="fr-FR"/>
        </w:rPr>
        <w:t>2</w:t>
      </w:r>
      <w:r w:rsidR="00066A78" w:rsidRPr="008566A9">
        <w:rPr>
          <w:color w:val="auto"/>
          <w:lang w:val="fr-FR"/>
        </w:rPr>
        <w:t xml:space="preserve"> masses additionnelles.</w:t>
      </w:r>
    </w:p>
    <w:p w:rsidR="00492E2C" w:rsidRDefault="00492E2C" w:rsidP="003D6E1D">
      <w:pPr>
        <w:pStyle w:val="Correction"/>
        <w:rPr>
          <w:color w:val="auto"/>
          <w:lang w:val="fr-FR"/>
        </w:rPr>
      </w:pPr>
    </w:p>
    <w:p w:rsidR="00492E2C" w:rsidRDefault="00492E2C" w:rsidP="003D6E1D">
      <w:pPr>
        <w:pStyle w:val="Correction"/>
        <w:rPr>
          <w:color w:val="auto"/>
          <w:lang w:val="fr-FR"/>
        </w:rPr>
      </w:pPr>
    </w:p>
    <w:p w:rsidR="00AC08D7" w:rsidRDefault="00AC08D7" w:rsidP="00AC08D7">
      <w:pPr>
        <w:numPr>
          <w:ilvl w:val="1"/>
          <w:numId w:val="26"/>
        </w:numPr>
        <w:jc w:val="both"/>
      </w:pPr>
      <w:r w:rsidRPr="002D47B8">
        <w:rPr>
          <w:position w:val="-12"/>
        </w:rPr>
        <w:object w:dxaOrig="340" w:dyaOrig="360">
          <v:shape id="_x0000_i1033" type="#_x0000_t75" style="width:17pt;height:18pt" o:ole="">
            <v:imagedata r:id="rId21" o:title=""/>
          </v:shape>
          <o:OLEObject Type="Embed" ProgID="Equation.DSMT4" ShapeID="_x0000_i1033" DrawAspect="Content" ObjectID="_1414590160" r:id="rId22"/>
        </w:object>
      </w:r>
      <w:r w:rsidR="00CF17D7">
        <w:t xml:space="preserve"> est </w:t>
      </w:r>
      <w:r>
        <w:t xml:space="preserve"> le couple moteur,</w:t>
      </w:r>
    </w:p>
    <w:p w:rsidR="00AC08D7" w:rsidRDefault="00A40892" w:rsidP="00AC08D7">
      <w:pPr>
        <w:numPr>
          <w:ilvl w:val="1"/>
          <w:numId w:val="26"/>
        </w:numPr>
        <w:jc w:val="both"/>
      </w:pPr>
      <w:r>
        <w:t>Mo = 5 kg</w:t>
      </w:r>
      <w:r w:rsidR="00AC08D7">
        <w:t xml:space="preserve"> est la masse de l’ensemble des pièces en translation, </w:t>
      </w:r>
      <w:r w:rsidR="00CF17D7">
        <w:t xml:space="preserve">sauf les </w:t>
      </w:r>
      <w:r w:rsidR="00AC08D7">
        <w:t>masses</w:t>
      </w:r>
      <w:r w:rsidR="001E1CB1">
        <w:t xml:space="preserve"> additionnelle</w:t>
      </w:r>
      <w:r w:rsidR="00165B4F">
        <w:t>s</w:t>
      </w:r>
      <w:r w:rsidR="00AC08D7">
        <w:t xml:space="preserve">. </w:t>
      </w:r>
    </w:p>
    <w:p w:rsidR="00AC08D7" w:rsidRDefault="00AC08D7" w:rsidP="00AC08D7"/>
    <w:p w:rsidR="00476661" w:rsidRPr="00476661" w:rsidRDefault="00CF17D7" w:rsidP="00AC08D7">
      <w:pPr>
        <w:pStyle w:val="Questiondidastel"/>
      </w:pPr>
      <w:r>
        <w:rPr>
          <w:lang w:val="fr-FR"/>
        </w:rPr>
        <w:t>Ecrire l’équation de mouvement et donner l’expression du couple moteur C</w:t>
      </w:r>
      <w:r w:rsidRPr="00476661">
        <w:rPr>
          <w:vertAlign w:val="subscript"/>
          <w:lang w:val="fr-FR"/>
        </w:rPr>
        <w:t>m</w:t>
      </w:r>
      <w:r>
        <w:rPr>
          <w:lang w:val="fr-FR"/>
        </w:rPr>
        <w:t xml:space="preserve"> en fonction </w:t>
      </w:r>
      <w:r w:rsidR="00476661">
        <w:rPr>
          <w:lang w:val="fr-FR"/>
        </w:rPr>
        <w:t xml:space="preserve">de </w:t>
      </w:r>
      <w:r w:rsidR="00476661" w:rsidRPr="005736B5">
        <w:rPr>
          <w:position w:val="-14"/>
        </w:rPr>
        <w:object w:dxaOrig="360" w:dyaOrig="380">
          <v:shape id="_x0000_i1034" type="#_x0000_t75" style="width:18pt;height:19pt" o:ole="">
            <v:imagedata r:id="rId23" o:title=""/>
          </v:shape>
          <o:OLEObject Type="Embed" ProgID="Equation.DSMT4" ShapeID="_x0000_i1034" DrawAspect="Content" ObjectID="_1414590161" r:id="rId24"/>
        </w:object>
      </w:r>
      <w:r w:rsidR="00476661">
        <w:rPr>
          <w:lang w:val="fr-FR"/>
        </w:rPr>
        <w:t>, M</w:t>
      </w:r>
      <w:r w:rsidR="00476661" w:rsidRPr="00476661">
        <w:rPr>
          <w:vertAlign w:val="subscript"/>
          <w:lang w:val="fr-FR"/>
        </w:rPr>
        <w:t>o</w:t>
      </w:r>
      <w:r w:rsidR="00476661">
        <w:rPr>
          <w:lang w:val="fr-FR"/>
        </w:rPr>
        <w:t>, N</w:t>
      </w:r>
      <w:r w:rsidR="00476661" w:rsidRPr="00C16E1D">
        <w:rPr>
          <w:vertAlign w:val="subscript"/>
          <w:lang w:val="fr-FR"/>
        </w:rPr>
        <w:t>bm</w:t>
      </w:r>
      <w:r w:rsidR="00476661">
        <w:rPr>
          <w:lang w:val="fr-FR"/>
        </w:rPr>
        <w:t xml:space="preserve">, , m  , </w:t>
      </w:r>
      <w:r w:rsidR="00476661">
        <w:t>K</w:t>
      </w:r>
      <w:r w:rsidR="00476661">
        <w:rPr>
          <w:vertAlign w:val="subscript"/>
        </w:rPr>
        <w:t>tran</w:t>
      </w:r>
      <w:r w:rsidR="00476661">
        <w:rPr>
          <w:lang w:val="fr-FR"/>
        </w:rPr>
        <w:t xml:space="preserve"> , </w:t>
      </w:r>
      <w:r w:rsidR="00476661">
        <w:rPr>
          <w:lang w:val="fr-FR"/>
        </w:rPr>
        <w:sym w:font="Symbol" w:char="F077"/>
      </w:r>
      <w:r w:rsidR="00476661" w:rsidRPr="00137C44">
        <w:rPr>
          <w:vertAlign w:val="subscript"/>
          <w:lang w:val="fr-FR"/>
        </w:rPr>
        <w:t>m</w:t>
      </w:r>
      <w:r w:rsidR="00476661">
        <w:rPr>
          <w:lang w:val="fr-FR"/>
        </w:rPr>
        <w:t xml:space="preserve"> et sa dérivée</w:t>
      </w:r>
      <w:r w:rsidR="00066A78">
        <w:rPr>
          <w:lang w:val="fr-FR"/>
        </w:rPr>
        <w:t>.</w:t>
      </w:r>
      <w:r w:rsidR="0004208E">
        <w:rPr>
          <w:lang w:val="fr-FR"/>
        </w:rPr>
        <w:t xml:space="preserve"> </w:t>
      </w:r>
    </w:p>
    <w:p w:rsidR="00CF17D7" w:rsidRDefault="00066A78" w:rsidP="00476661">
      <w:pPr>
        <w:pStyle w:val="Questiondidastel"/>
        <w:numPr>
          <w:ilvl w:val="0"/>
          <w:numId w:val="0"/>
        </w:numPr>
        <w:ind w:left="2467"/>
        <w:rPr>
          <w:lang w:val="fr-FR"/>
        </w:rPr>
      </w:pPr>
      <w:r>
        <w:rPr>
          <w:lang w:val="fr-FR"/>
        </w:rPr>
        <w:t>Evaluer la</w:t>
      </w:r>
      <w:r w:rsidR="00F347EC">
        <w:rPr>
          <w:lang w:val="fr-FR"/>
        </w:rPr>
        <w:t xml:space="preserve"> contribution en pourcentage </w:t>
      </w:r>
      <w:r>
        <w:rPr>
          <w:lang w:val="fr-FR"/>
        </w:rPr>
        <w:t>des actions de pesanteur</w:t>
      </w:r>
      <w:r w:rsidR="00476661">
        <w:rPr>
          <w:lang w:val="fr-FR"/>
        </w:rPr>
        <w:t xml:space="preserve"> des masses additionnelles par rapport à celles de M</w:t>
      </w:r>
      <w:r w:rsidR="00476661" w:rsidRPr="00476661">
        <w:rPr>
          <w:vertAlign w:val="subscript"/>
          <w:lang w:val="fr-FR"/>
        </w:rPr>
        <w:t>o</w:t>
      </w:r>
      <w:r w:rsidR="00476661">
        <w:rPr>
          <w:lang w:val="fr-FR"/>
        </w:rPr>
        <w:t xml:space="preserve"> et commenter ce resultat</w:t>
      </w:r>
      <w:r>
        <w:rPr>
          <w:lang w:val="fr-FR"/>
        </w:rPr>
        <w:t>.</w:t>
      </w:r>
    </w:p>
    <w:p w:rsidR="00476661" w:rsidRDefault="00476661" w:rsidP="00476661">
      <w:pPr>
        <w:pStyle w:val="Questiondidastel"/>
        <w:numPr>
          <w:ilvl w:val="0"/>
          <w:numId w:val="0"/>
        </w:numPr>
        <w:ind w:left="2467"/>
        <w:rPr>
          <w:b w:val="0"/>
          <w:vertAlign w:val="subscript"/>
          <w:lang w:val="fr-FR"/>
        </w:rPr>
      </w:pPr>
      <w:r w:rsidRPr="00476661">
        <w:rPr>
          <w:b w:val="0"/>
          <w:lang w:val="fr-FR"/>
        </w:rPr>
        <w:t>On notera C</w:t>
      </w:r>
      <w:r w:rsidRPr="00476661">
        <w:rPr>
          <w:b w:val="0"/>
          <w:vertAlign w:val="subscript"/>
          <w:lang w:val="fr-FR"/>
        </w:rPr>
        <w:t>pes</w:t>
      </w:r>
      <w:r w:rsidRPr="00476661">
        <w:rPr>
          <w:b w:val="0"/>
          <w:lang w:val="fr-FR"/>
        </w:rPr>
        <w:t xml:space="preserve"> la valeur absolue du couple du à la pesanteur ramené sur l’axe du </w:t>
      </w:r>
      <w:r w:rsidRPr="00F26331">
        <w:rPr>
          <w:b w:val="0"/>
          <w:lang w:val="fr-FR"/>
        </w:rPr>
        <w:t>moteur, soit C</w:t>
      </w:r>
      <w:r w:rsidRPr="00F26331">
        <w:rPr>
          <w:b w:val="0"/>
          <w:vertAlign w:val="subscript"/>
          <w:lang w:val="fr-FR"/>
        </w:rPr>
        <w:t xml:space="preserve">pes </w:t>
      </w:r>
      <w:r w:rsidRPr="00F26331">
        <w:rPr>
          <w:b w:val="0"/>
          <w:lang w:val="fr-FR"/>
        </w:rPr>
        <w:t xml:space="preserve">= </w:t>
      </w:r>
      <w:r w:rsidR="00F26331" w:rsidRPr="00F26331">
        <w:rPr>
          <w:b w:val="0"/>
          <w:lang w:val="fr-FR"/>
        </w:rPr>
        <w:t>(M</w:t>
      </w:r>
      <w:r w:rsidR="00F26331" w:rsidRPr="00F26331">
        <w:rPr>
          <w:b w:val="0"/>
          <w:vertAlign w:val="subscript"/>
          <w:lang w:val="fr-FR"/>
        </w:rPr>
        <w:t>o</w:t>
      </w:r>
      <w:r w:rsidR="00F26331" w:rsidRPr="00F26331">
        <w:rPr>
          <w:b w:val="0"/>
          <w:lang w:val="fr-FR"/>
        </w:rPr>
        <w:t xml:space="preserve"> + N</w:t>
      </w:r>
      <w:r w:rsidR="00F26331" w:rsidRPr="00F26331">
        <w:rPr>
          <w:b w:val="0"/>
          <w:vertAlign w:val="subscript"/>
          <w:lang w:val="fr-FR"/>
        </w:rPr>
        <w:t>bm</w:t>
      </w:r>
      <w:r w:rsidR="00F26331" w:rsidRPr="00F26331">
        <w:rPr>
          <w:b w:val="0"/>
          <w:lang w:val="fr-FR"/>
        </w:rPr>
        <w:t xml:space="preserve"> m) g </w:t>
      </w:r>
      <w:r w:rsidR="00F26331" w:rsidRPr="00F26331">
        <w:rPr>
          <w:b w:val="0"/>
        </w:rPr>
        <w:t>K</w:t>
      </w:r>
      <w:r w:rsidR="00F26331" w:rsidRPr="00F26331">
        <w:rPr>
          <w:b w:val="0"/>
          <w:vertAlign w:val="subscript"/>
        </w:rPr>
        <w:t>tran</w:t>
      </w:r>
    </w:p>
    <w:p w:rsidR="00AC08D7" w:rsidRDefault="00AC08D7" w:rsidP="000726BC">
      <w:pPr>
        <w:pStyle w:val="Questiondidastel"/>
        <w:numPr>
          <w:ilvl w:val="0"/>
          <w:numId w:val="0"/>
        </w:numPr>
        <w:ind w:left="1474" w:hanging="1474"/>
        <w:rPr>
          <w:lang w:val="fr-FR"/>
        </w:rPr>
      </w:pPr>
    </w:p>
    <w:p w:rsidR="001E1CB1" w:rsidRDefault="001E1CB1" w:rsidP="00347991">
      <w:pPr>
        <w:pStyle w:val="Questiondidastel"/>
        <w:numPr>
          <w:ilvl w:val="0"/>
          <w:numId w:val="0"/>
        </w:numPr>
        <w:rPr>
          <w:b w:val="0"/>
          <w:lang w:val="fr-FR"/>
        </w:rPr>
      </w:pPr>
    </w:p>
    <w:p w:rsidR="00347991" w:rsidRPr="001E1CB1" w:rsidRDefault="00347991" w:rsidP="00347991">
      <w:pPr>
        <w:pStyle w:val="Questiondidastel"/>
        <w:numPr>
          <w:ilvl w:val="0"/>
          <w:numId w:val="0"/>
        </w:numPr>
        <w:rPr>
          <w:b w:val="0"/>
          <w:lang w:val="fr-FR"/>
        </w:rPr>
      </w:pPr>
      <w:r w:rsidRPr="001E1CB1">
        <w:rPr>
          <w:b w:val="0"/>
          <w:lang w:val="fr-FR"/>
        </w:rPr>
        <w:t>Pour ce système à une mobilité utile, dont les frottements sont négligés ou bien les liaisons sont à roulement sans glissement, l’équation de mouvement sera obtenue en appliquant le Théorème de l’energie cinétique à l’ensemble des pièces mobiles.</w:t>
      </w:r>
    </w:p>
    <w:p w:rsidR="00347991" w:rsidRPr="00AC08D7" w:rsidRDefault="00347991" w:rsidP="00347991">
      <w:pPr>
        <w:pStyle w:val="Questiondidastel"/>
        <w:numPr>
          <w:ilvl w:val="0"/>
          <w:numId w:val="0"/>
        </w:numPr>
        <w:rPr>
          <w:lang w:val="fr-FR"/>
        </w:rPr>
      </w:pPr>
    </w:p>
    <w:p w:rsidR="001C5907" w:rsidRDefault="001C5907" w:rsidP="00CF17D7">
      <w:pPr>
        <w:pStyle w:val="Correction"/>
        <w:rPr>
          <w:color w:val="auto"/>
          <w:lang w:val="fr-FR"/>
        </w:rPr>
      </w:pPr>
      <w:r w:rsidRPr="008566A9">
        <w:rPr>
          <w:color w:val="auto"/>
          <w:lang w:val="fr-FR"/>
        </w:rPr>
        <w:t xml:space="preserve">Les puissances galiléenes extérieures d’action du bati sur les différents éléments sont nulles , ainsi que toutes les puissances intérieures (frottements négligés </w:t>
      </w:r>
      <w:r w:rsidR="001F02A9" w:rsidRPr="008566A9">
        <w:rPr>
          <w:color w:val="auto"/>
          <w:lang w:val="fr-FR"/>
        </w:rPr>
        <w:t>ou</w:t>
      </w:r>
      <w:r w:rsidRPr="008566A9">
        <w:rPr>
          <w:color w:val="auto"/>
          <w:lang w:val="fr-FR"/>
        </w:rPr>
        <w:t xml:space="preserve"> RSG).</w:t>
      </w:r>
    </w:p>
    <w:p w:rsidR="00347991" w:rsidRPr="008566A9" w:rsidRDefault="00347991" w:rsidP="00CF17D7">
      <w:pPr>
        <w:pStyle w:val="Correction"/>
        <w:rPr>
          <w:color w:val="auto"/>
          <w:lang w:val="fr-FR"/>
        </w:rPr>
      </w:pPr>
    </w:p>
    <w:p w:rsidR="005649C4" w:rsidRPr="00F61FB9" w:rsidRDefault="005649C4" w:rsidP="00CF17D7">
      <w:pPr>
        <w:pStyle w:val="Correction"/>
        <w:rPr>
          <w:b/>
          <w:color w:val="auto"/>
          <w:lang w:val="fr-FR"/>
        </w:rPr>
      </w:pPr>
      <w:r w:rsidRPr="00F61FB9">
        <w:rPr>
          <w:b/>
          <w:color w:val="auto"/>
          <w:lang w:val="fr-FR"/>
        </w:rPr>
        <w:t xml:space="preserve">Il est à noter qu’il n’est pas nécessaire ici de detailler la structure interne du réducteur, pourvu que les liaisons soient à puissance d’intereffort </w:t>
      </w:r>
      <w:r w:rsidR="001F02A9" w:rsidRPr="00F61FB9">
        <w:rPr>
          <w:b/>
          <w:color w:val="auto"/>
          <w:lang w:val="fr-FR"/>
        </w:rPr>
        <w:t>nulle (frottements négligés ou RSG).</w:t>
      </w:r>
    </w:p>
    <w:p w:rsidR="001C5907" w:rsidRPr="008566A9" w:rsidRDefault="001C5907" w:rsidP="00CF17D7">
      <w:pPr>
        <w:pStyle w:val="Correction"/>
        <w:rPr>
          <w:color w:val="auto"/>
          <w:lang w:val="fr-FR"/>
        </w:rPr>
      </w:pPr>
    </w:p>
    <w:p w:rsidR="001E1CB1" w:rsidRDefault="00CF17D7" w:rsidP="00CF17D7">
      <w:pPr>
        <w:pStyle w:val="Correction"/>
        <w:rPr>
          <w:color w:val="auto"/>
          <w:lang w:val="fr-FR"/>
        </w:rPr>
      </w:pPr>
      <w:r w:rsidRPr="008566A9">
        <w:rPr>
          <w:color w:val="auto"/>
        </w:rPr>
        <w:t>La puissance</w:t>
      </w:r>
      <w:r w:rsidR="001C5907" w:rsidRPr="008566A9">
        <w:rPr>
          <w:color w:val="auto"/>
          <w:lang w:val="fr-FR"/>
        </w:rPr>
        <w:t xml:space="preserve"> galiléene</w:t>
      </w:r>
      <w:r w:rsidRPr="008566A9">
        <w:rPr>
          <w:color w:val="auto"/>
        </w:rPr>
        <w:t xml:space="preserve"> de l’action mécanique de la pesanteur</w:t>
      </w:r>
      <w:r w:rsidR="006007D7" w:rsidRPr="008566A9">
        <w:rPr>
          <w:color w:val="auto"/>
          <w:lang w:val="fr-FR"/>
        </w:rPr>
        <w:t xml:space="preserve"> sur l’axe</w:t>
      </w:r>
      <w:r w:rsidR="001E1CB1">
        <w:rPr>
          <w:color w:val="auto"/>
          <w:lang w:val="fr-FR"/>
        </w:rPr>
        <w:t xml:space="preserve"> </w:t>
      </w:r>
      <w:r w:rsidR="00050D79" w:rsidRPr="008566A9">
        <w:rPr>
          <w:color w:val="auto"/>
          <w:lang w:val="fr-FR"/>
        </w:rPr>
        <w:t xml:space="preserve">2 et masses </w:t>
      </w:r>
      <w:r w:rsidR="001E1CB1">
        <w:rPr>
          <w:color w:val="auto"/>
          <w:lang w:val="fr-FR"/>
        </w:rPr>
        <w:t>additionnelles</w:t>
      </w:r>
      <w:r w:rsidRPr="008566A9">
        <w:rPr>
          <w:color w:val="auto"/>
        </w:rPr>
        <w:t xml:space="preserve"> s’écrit : </w:t>
      </w:r>
    </w:p>
    <w:p w:rsidR="00050D79" w:rsidRPr="008566A9" w:rsidRDefault="00CF17D7" w:rsidP="00CF17D7">
      <w:pPr>
        <w:pStyle w:val="Correction"/>
        <w:rPr>
          <w:color w:val="auto"/>
          <w:lang w:val="fr-FR"/>
        </w:rPr>
      </w:pPr>
      <w:r w:rsidRPr="008566A9">
        <w:rPr>
          <w:color w:val="auto"/>
        </w:rPr>
        <w:t xml:space="preserve"> </w:t>
      </w:r>
    </w:p>
    <w:p w:rsidR="001F02A9" w:rsidRPr="008566A9" w:rsidRDefault="00050D79" w:rsidP="00CF17D7">
      <w:pPr>
        <w:pStyle w:val="Correction"/>
        <w:rPr>
          <w:color w:val="auto"/>
          <w:vertAlign w:val="subscript"/>
          <w:lang w:val="fr-FR"/>
        </w:rPr>
      </w:pPr>
      <w:r w:rsidRPr="008566A9">
        <w:rPr>
          <w:color w:val="auto"/>
          <w:lang w:val="fr-FR"/>
        </w:rPr>
        <w:t>P(pes-&gt;2+masses</w:t>
      </w:r>
      <w:r w:rsidR="008566A9" w:rsidRPr="008566A9">
        <w:rPr>
          <w:color w:val="auto"/>
          <w:lang w:val="fr-FR"/>
        </w:rPr>
        <w:t xml:space="preserve"> </w:t>
      </w:r>
      <w:r w:rsidRPr="008566A9">
        <w:rPr>
          <w:color w:val="auto"/>
          <w:lang w:val="fr-FR"/>
        </w:rPr>
        <w:t>/</w:t>
      </w:r>
      <w:r w:rsidR="008566A9" w:rsidRPr="008566A9">
        <w:rPr>
          <w:color w:val="auto"/>
          <w:lang w:val="fr-FR"/>
        </w:rPr>
        <w:t xml:space="preserve"> </w:t>
      </w:r>
      <w:r w:rsidRPr="008566A9">
        <w:rPr>
          <w:color w:val="auto"/>
          <w:lang w:val="fr-FR"/>
        </w:rPr>
        <w:t>0) = - (M</w:t>
      </w:r>
      <w:r w:rsidRPr="008566A9">
        <w:rPr>
          <w:color w:val="auto"/>
          <w:vertAlign w:val="subscript"/>
          <w:lang w:val="fr-FR"/>
        </w:rPr>
        <w:t>o</w:t>
      </w:r>
      <w:r w:rsidRPr="008566A9">
        <w:rPr>
          <w:color w:val="auto"/>
          <w:lang w:val="fr-FR"/>
        </w:rPr>
        <w:t xml:space="preserve"> + N</w:t>
      </w:r>
      <w:r w:rsidRPr="008566A9">
        <w:rPr>
          <w:color w:val="auto"/>
          <w:vertAlign w:val="subscript"/>
          <w:lang w:val="fr-FR"/>
        </w:rPr>
        <w:t>bm</w:t>
      </w:r>
      <w:r w:rsidRPr="008566A9">
        <w:rPr>
          <w:color w:val="auto"/>
          <w:lang w:val="fr-FR"/>
        </w:rPr>
        <w:t xml:space="preserve"> m) gV = - (M</w:t>
      </w:r>
      <w:r w:rsidRPr="008566A9">
        <w:rPr>
          <w:color w:val="auto"/>
          <w:vertAlign w:val="subscript"/>
          <w:lang w:val="fr-FR"/>
        </w:rPr>
        <w:t>o</w:t>
      </w:r>
      <w:r w:rsidRPr="008566A9">
        <w:rPr>
          <w:color w:val="auto"/>
          <w:lang w:val="fr-FR"/>
        </w:rPr>
        <w:t xml:space="preserve"> + N</w:t>
      </w:r>
      <w:r w:rsidRPr="008566A9">
        <w:rPr>
          <w:color w:val="auto"/>
          <w:vertAlign w:val="subscript"/>
          <w:lang w:val="fr-FR"/>
        </w:rPr>
        <w:t>bm</w:t>
      </w:r>
      <w:r w:rsidRPr="008566A9">
        <w:rPr>
          <w:color w:val="auto"/>
          <w:lang w:val="fr-FR"/>
        </w:rPr>
        <w:t xml:space="preserve"> m) g </w:t>
      </w:r>
      <w:r w:rsidRPr="008566A9">
        <w:rPr>
          <w:color w:val="auto"/>
        </w:rPr>
        <w:t>K</w:t>
      </w:r>
      <w:r w:rsidRPr="008566A9">
        <w:rPr>
          <w:color w:val="auto"/>
          <w:vertAlign w:val="subscript"/>
        </w:rPr>
        <w:t>tran</w:t>
      </w:r>
      <w:r w:rsidRPr="008566A9">
        <w:rPr>
          <w:color w:val="auto"/>
          <w:vertAlign w:val="subscript"/>
          <w:lang w:val="fr-FR"/>
        </w:rPr>
        <w:t xml:space="preserve"> </w:t>
      </w:r>
      <w:r w:rsidR="001E1CB1">
        <w:rPr>
          <w:rFonts w:cs="Arial"/>
          <w:color w:val="auto"/>
          <w:lang w:val="fr-FR"/>
        </w:rPr>
        <w:t>ω</w:t>
      </w:r>
      <w:r w:rsidRPr="008566A9">
        <w:rPr>
          <w:color w:val="auto"/>
          <w:vertAlign w:val="subscript"/>
          <w:lang w:val="fr-FR"/>
        </w:rPr>
        <w:t>m</w:t>
      </w:r>
      <w:r w:rsidR="001E1CB1">
        <w:rPr>
          <w:color w:val="auto"/>
          <w:vertAlign w:val="subscript"/>
          <w:lang w:val="fr-FR"/>
        </w:rPr>
        <w:t xml:space="preserve"> </w:t>
      </w:r>
      <w:r w:rsidR="001E1CB1" w:rsidRPr="001E1CB1">
        <w:rPr>
          <w:color w:val="auto"/>
          <w:lang w:val="fr-FR"/>
        </w:rPr>
        <w:t xml:space="preserve">= </w:t>
      </w:r>
      <w:r w:rsidR="00741F49">
        <w:rPr>
          <w:color w:val="auto"/>
          <w:lang w:val="fr-FR"/>
        </w:rPr>
        <w:t xml:space="preserve">- </w:t>
      </w:r>
      <w:r w:rsidR="001E1CB1" w:rsidRPr="008566A9">
        <w:rPr>
          <w:color w:val="auto"/>
          <w:lang w:val="fr-FR"/>
        </w:rPr>
        <w:t>C</w:t>
      </w:r>
      <w:r w:rsidR="001E1CB1" w:rsidRPr="008566A9">
        <w:rPr>
          <w:color w:val="auto"/>
          <w:vertAlign w:val="subscript"/>
          <w:lang w:val="fr-FR"/>
        </w:rPr>
        <w:t>pes</w:t>
      </w:r>
      <w:r w:rsidR="001E1CB1">
        <w:rPr>
          <w:color w:val="auto"/>
          <w:vertAlign w:val="subscript"/>
          <w:lang w:val="fr-FR"/>
        </w:rPr>
        <w:t xml:space="preserve"> </w:t>
      </w:r>
      <w:r w:rsidR="001E1CB1">
        <w:rPr>
          <w:rFonts w:cs="Arial"/>
          <w:color w:val="auto"/>
          <w:lang w:val="fr-FR"/>
        </w:rPr>
        <w:t>ω</w:t>
      </w:r>
      <w:r w:rsidR="001E1CB1" w:rsidRPr="008566A9">
        <w:rPr>
          <w:color w:val="auto"/>
          <w:vertAlign w:val="subscript"/>
          <w:lang w:val="fr-FR"/>
        </w:rPr>
        <w:t>m</w:t>
      </w:r>
    </w:p>
    <w:p w:rsidR="00050D79" w:rsidRPr="008566A9" w:rsidRDefault="00050D79" w:rsidP="00CF17D7">
      <w:pPr>
        <w:pStyle w:val="Correction"/>
        <w:rPr>
          <w:color w:val="auto"/>
          <w:lang w:val="fr-FR"/>
        </w:rPr>
      </w:pPr>
    </w:p>
    <w:p w:rsidR="001C5907" w:rsidRPr="008566A9" w:rsidRDefault="008566A9" w:rsidP="00CF17D7">
      <w:pPr>
        <w:pStyle w:val="Correction"/>
        <w:rPr>
          <w:color w:val="auto"/>
          <w:lang w:val="fr-FR"/>
        </w:rPr>
      </w:pPr>
      <w:r w:rsidRPr="008566A9">
        <w:rPr>
          <w:color w:val="auto"/>
          <w:lang w:val="fr-FR"/>
        </w:rPr>
        <w:t xml:space="preserve">Avec </w:t>
      </w:r>
      <w:r w:rsidR="00CF17D7" w:rsidRPr="008566A9">
        <w:rPr>
          <w:color w:val="auto"/>
        </w:rPr>
        <w:t> :</w:t>
      </w:r>
      <w:r w:rsidR="00B740D5" w:rsidRPr="008566A9">
        <w:rPr>
          <w:color w:val="auto"/>
          <w:lang w:val="fr-FR"/>
        </w:rPr>
        <w:t xml:space="preserve"> </w:t>
      </w:r>
      <w:r w:rsidR="00050D79" w:rsidRPr="008566A9">
        <w:rPr>
          <w:color w:val="auto"/>
          <w:lang w:val="fr-FR"/>
        </w:rPr>
        <w:t xml:space="preserve"> C</w:t>
      </w:r>
      <w:r w:rsidR="00050D79" w:rsidRPr="008566A9">
        <w:rPr>
          <w:color w:val="auto"/>
          <w:vertAlign w:val="subscript"/>
          <w:lang w:val="fr-FR"/>
        </w:rPr>
        <w:t xml:space="preserve">pes </w:t>
      </w:r>
      <w:r w:rsidR="00050D79" w:rsidRPr="008566A9">
        <w:rPr>
          <w:color w:val="auto"/>
          <w:lang w:val="fr-FR"/>
        </w:rPr>
        <w:t>= (M</w:t>
      </w:r>
      <w:r w:rsidR="00050D79" w:rsidRPr="008566A9">
        <w:rPr>
          <w:color w:val="auto"/>
          <w:vertAlign w:val="subscript"/>
          <w:lang w:val="fr-FR"/>
        </w:rPr>
        <w:t>o</w:t>
      </w:r>
      <w:r w:rsidR="00050D79" w:rsidRPr="008566A9">
        <w:rPr>
          <w:color w:val="auto"/>
          <w:lang w:val="fr-FR"/>
        </w:rPr>
        <w:t xml:space="preserve"> + N</w:t>
      </w:r>
      <w:r w:rsidR="00050D79" w:rsidRPr="008566A9">
        <w:rPr>
          <w:color w:val="auto"/>
          <w:vertAlign w:val="subscript"/>
          <w:lang w:val="fr-FR"/>
        </w:rPr>
        <w:t>bm</w:t>
      </w:r>
      <w:r w:rsidR="00050D79" w:rsidRPr="008566A9">
        <w:rPr>
          <w:color w:val="auto"/>
          <w:lang w:val="fr-FR"/>
        </w:rPr>
        <w:t xml:space="preserve"> m) g </w:t>
      </w:r>
      <w:r w:rsidR="00050D79" w:rsidRPr="008566A9">
        <w:rPr>
          <w:color w:val="auto"/>
        </w:rPr>
        <w:t>K</w:t>
      </w:r>
      <w:r w:rsidR="00050D79" w:rsidRPr="008566A9">
        <w:rPr>
          <w:color w:val="auto"/>
          <w:vertAlign w:val="subscript"/>
        </w:rPr>
        <w:t>tran</w:t>
      </w:r>
      <w:r w:rsidR="00CF17D7" w:rsidRPr="008566A9">
        <w:rPr>
          <w:color w:val="auto"/>
        </w:rPr>
        <w:t xml:space="preserve">. </w:t>
      </w:r>
    </w:p>
    <w:p w:rsidR="00050D79" w:rsidRPr="008566A9" w:rsidRDefault="00050D79" w:rsidP="00CF17D7">
      <w:pPr>
        <w:pStyle w:val="Correction"/>
        <w:rPr>
          <w:color w:val="auto"/>
          <w:lang w:val="fr-FR"/>
        </w:rPr>
      </w:pPr>
    </w:p>
    <w:p w:rsidR="001C5907" w:rsidRPr="008566A9" w:rsidRDefault="001C5907" w:rsidP="001C5907">
      <w:pPr>
        <w:pStyle w:val="Correction"/>
        <w:rPr>
          <w:color w:val="auto"/>
          <w:lang w:val="fr-FR"/>
        </w:rPr>
      </w:pPr>
      <w:r w:rsidRPr="008566A9">
        <w:rPr>
          <w:color w:val="auto"/>
          <w:lang w:val="fr-FR"/>
        </w:rPr>
        <w:t>Il est à noter que les masses additionnelles (2kg</w:t>
      </w:r>
      <w:r w:rsidR="00810CB7" w:rsidRPr="008566A9">
        <w:rPr>
          <w:color w:val="auto"/>
          <w:lang w:val="fr-FR"/>
        </w:rPr>
        <w:t>/4kg</w:t>
      </w:r>
      <w:r w:rsidRPr="008566A9">
        <w:rPr>
          <w:color w:val="auto"/>
          <w:lang w:val="fr-FR"/>
        </w:rPr>
        <w:t xml:space="preserve">) representent un peu moins de 30 </w:t>
      </w:r>
      <w:r w:rsidRPr="008566A9">
        <w:rPr>
          <w:color w:val="auto"/>
        </w:rPr>
        <w:t>%</w:t>
      </w:r>
      <w:r w:rsidR="00810CB7" w:rsidRPr="008566A9">
        <w:rPr>
          <w:color w:val="auto"/>
          <w:lang w:val="fr-FR"/>
        </w:rPr>
        <w:t xml:space="preserve"> / 40% </w:t>
      </w:r>
      <w:r w:rsidRPr="008566A9">
        <w:rPr>
          <w:color w:val="auto"/>
          <w:lang w:val="fr-FR"/>
        </w:rPr>
        <w:t>du couple total</w:t>
      </w:r>
      <w:r w:rsidR="001F02A9" w:rsidRPr="008566A9">
        <w:rPr>
          <w:color w:val="auto"/>
          <w:lang w:val="fr-FR"/>
        </w:rPr>
        <w:t xml:space="preserve"> </w:t>
      </w:r>
      <w:r w:rsidR="008566A9" w:rsidRPr="008566A9">
        <w:rPr>
          <w:color w:val="auto"/>
          <w:lang w:val="fr-FR"/>
        </w:rPr>
        <w:t xml:space="preserve">ramené sur l’axe moteur et </w:t>
      </w:r>
      <w:r w:rsidR="001F02A9" w:rsidRPr="008566A9">
        <w:rPr>
          <w:color w:val="auto"/>
          <w:lang w:val="fr-FR"/>
        </w:rPr>
        <w:t>représentant la pesanteur</w:t>
      </w:r>
      <w:r w:rsidRPr="008566A9">
        <w:rPr>
          <w:color w:val="auto"/>
          <w:lang w:val="fr-FR"/>
        </w:rPr>
        <w:t>.</w:t>
      </w:r>
    </w:p>
    <w:p w:rsidR="001C5907" w:rsidRPr="008566A9" w:rsidRDefault="001C5907" w:rsidP="00CF17D7">
      <w:pPr>
        <w:pStyle w:val="Correction"/>
        <w:rPr>
          <w:color w:val="auto"/>
          <w:lang w:val="fr-FR"/>
        </w:rPr>
      </w:pPr>
    </w:p>
    <w:p w:rsidR="001C5907" w:rsidRDefault="001C5907" w:rsidP="00CF17D7">
      <w:pPr>
        <w:pStyle w:val="Correction"/>
        <w:rPr>
          <w:color w:val="auto"/>
          <w:vertAlign w:val="subscript"/>
          <w:lang w:val="fr-FR"/>
        </w:rPr>
      </w:pPr>
      <w:r w:rsidRPr="008566A9">
        <w:rPr>
          <w:color w:val="auto"/>
        </w:rPr>
        <w:t>La puissance</w:t>
      </w:r>
      <w:r w:rsidRPr="008566A9">
        <w:rPr>
          <w:color w:val="auto"/>
          <w:lang w:val="fr-FR"/>
        </w:rPr>
        <w:t xml:space="preserve"> galiléene</w:t>
      </w:r>
      <w:r w:rsidRPr="008566A9">
        <w:rPr>
          <w:color w:val="auto"/>
        </w:rPr>
        <w:t xml:space="preserve"> de l’action mécanique</w:t>
      </w:r>
      <w:r w:rsidRPr="008566A9">
        <w:rPr>
          <w:color w:val="auto"/>
          <w:lang w:val="fr-FR"/>
        </w:rPr>
        <w:t xml:space="preserve"> du moteur sur l’e</w:t>
      </w:r>
      <w:r w:rsidR="008566A9" w:rsidRPr="008566A9">
        <w:rPr>
          <w:color w:val="auto"/>
          <w:lang w:val="fr-FR"/>
        </w:rPr>
        <w:t>n</w:t>
      </w:r>
      <w:r w:rsidRPr="008566A9">
        <w:rPr>
          <w:color w:val="auto"/>
          <w:lang w:val="fr-FR"/>
        </w:rPr>
        <w:t>semble est</w:t>
      </w:r>
      <w:r w:rsidR="001F02A9" w:rsidRPr="008566A9">
        <w:rPr>
          <w:color w:val="auto"/>
          <w:lang w:val="fr-FR"/>
        </w:rPr>
        <w:t xml:space="preserve"> : </w:t>
      </w:r>
      <w:r w:rsidRPr="008566A9">
        <w:rPr>
          <w:color w:val="auto"/>
          <w:lang w:val="fr-FR"/>
        </w:rPr>
        <w:t xml:space="preserve"> C</w:t>
      </w:r>
      <w:r w:rsidRPr="008566A9">
        <w:rPr>
          <w:color w:val="auto"/>
          <w:vertAlign w:val="subscript"/>
          <w:lang w:val="fr-FR"/>
        </w:rPr>
        <w:t>m</w:t>
      </w:r>
      <w:r w:rsidRPr="008566A9">
        <w:rPr>
          <w:color w:val="auto"/>
          <w:lang w:val="fr-FR"/>
        </w:rPr>
        <w:t>w</w:t>
      </w:r>
      <w:r w:rsidRPr="008566A9">
        <w:rPr>
          <w:color w:val="auto"/>
          <w:vertAlign w:val="subscript"/>
          <w:lang w:val="fr-FR"/>
        </w:rPr>
        <w:t>m</w:t>
      </w:r>
    </w:p>
    <w:p w:rsidR="00117421" w:rsidRDefault="00117421" w:rsidP="00CF17D7">
      <w:pPr>
        <w:pStyle w:val="Correction"/>
        <w:rPr>
          <w:color w:val="auto"/>
          <w:vertAlign w:val="subscript"/>
          <w:lang w:val="fr-FR"/>
        </w:rPr>
      </w:pPr>
    </w:p>
    <w:p w:rsidR="00741F49" w:rsidRDefault="008566A9" w:rsidP="008566A9">
      <w:pPr>
        <w:pStyle w:val="Questiondidastel"/>
        <w:numPr>
          <w:ilvl w:val="0"/>
          <w:numId w:val="0"/>
        </w:numPr>
        <w:rPr>
          <w:b w:val="0"/>
          <w:sz w:val="24"/>
          <w:szCs w:val="24"/>
          <w:vertAlign w:val="subscript"/>
          <w:lang w:val="fr-FR"/>
        </w:rPr>
      </w:pPr>
      <w:r w:rsidRPr="008566A9">
        <w:rPr>
          <w:b w:val="0"/>
          <w:sz w:val="24"/>
          <w:szCs w:val="24"/>
          <w:lang w:val="fr-FR"/>
        </w:rPr>
        <w:t>dE</w:t>
      </w:r>
      <w:r w:rsidRPr="008566A9">
        <w:rPr>
          <w:b w:val="0"/>
          <w:sz w:val="24"/>
          <w:szCs w:val="24"/>
          <w:vertAlign w:val="subscript"/>
          <w:lang w:val="fr-FR"/>
        </w:rPr>
        <w:t>c</w:t>
      </w:r>
      <w:r w:rsidRPr="008566A9">
        <w:rPr>
          <w:b w:val="0"/>
          <w:sz w:val="24"/>
          <w:szCs w:val="24"/>
          <w:lang w:val="fr-FR"/>
        </w:rPr>
        <w:t>/dt = J</w:t>
      </w:r>
      <w:r w:rsidRPr="008566A9">
        <w:rPr>
          <w:b w:val="0"/>
          <w:sz w:val="24"/>
          <w:szCs w:val="24"/>
          <w:vertAlign w:val="subscript"/>
          <w:lang w:val="fr-FR"/>
        </w:rPr>
        <w:t>eq</w:t>
      </w:r>
      <w:r w:rsidRPr="008566A9">
        <w:rPr>
          <w:b w:val="0"/>
          <w:sz w:val="24"/>
          <w:szCs w:val="24"/>
          <w:lang w:val="fr-FR"/>
        </w:rPr>
        <w:t xml:space="preserve"> w</w:t>
      </w:r>
      <w:r w:rsidRPr="008566A9">
        <w:rPr>
          <w:b w:val="0"/>
          <w:sz w:val="24"/>
          <w:szCs w:val="24"/>
          <w:vertAlign w:val="subscript"/>
          <w:lang w:val="fr-FR"/>
        </w:rPr>
        <w:t>m</w:t>
      </w:r>
      <w:r w:rsidRPr="008566A9">
        <w:rPr>
          <w:b w:val="0"/>
          <w:sz w:val="24"/>
          <w:szCs w:val="24"/>
          <w:lang w:val="fr-FR"/>
        </w:rPr>
        <w:t xml:space="preserve"> dw</w:t>
      </w:r>
      <w:r w:rsidRPr="008566A9">
        <w:rPr>
          <w:b w:val="0"/>
          <w:sz w:val="24"/>
          <w:szCs w:val="24"/>
          <w:vertAlign w:val="subscript"/>
          <w:lang w:val="fr-FR"/>
        </w:rPr>
        <w:t>m</w:t>
      </w:r>
      <w:r w:rsidRPr="008566A9">
        <w:rPr>
          <w:b w:val="0"/>
          <w:sz w:val="24"/>
          <w:szCs w:val="24"/>
          <w:lang w:val="fr-FR"/>
        </w:rPr>
        <w:t>/dt = C</w:t>
      </w:r>
      <w:r w:rsidRPr="008566A9">
        <w:rPr>
          <w:b w:val="0"/>
          <w:sz w:val="24"/>
          <w:szCs w:val="24"/>
          <w:vertAlign w:val="subscript"/>
          <w:lang w:val="fr-FR"/>
        </w:rPr>
        <w:t>m</w:t>
      </w:r>
      <w:r w:rsidRPr="008566A9">
        <w:rPr>
          <w:b w:val="0"/>
          <w:sz w:val="24"/>
          <w:szCs w:val="24"/>
          <w:lang w:val="fr-FR"/>
        </w:rPr>
        <w:t>w</w:t>
      </w:r>
      <w:r w:rsidRPr="008566A9">
        <w:rPr>
          <w:b w:val="0"/>
          <w:sz w:val="24"/>
          <w:szCs w:val="24"/>
          <w:vertAlign w:val="subscript"/>
          <w:lang w:val="fr-FR"/>
        </w:rPr>
        <w:t>m</w:t>
      </w:r>
      <w:r w:rsidRPr="008566A9">
        <w:rPr>
          <w:b w:val="0"/>
          <w:sz w:val="24"/>
          <w:szCs w:val="24"/>
          <w:lang w:val="fr-FR"/>
        </w:rPr>
        <w:t xml:space="preserve"> - C</w:t>
      </w:r>
      <w:r w:rsidRPr="008566A9">
        <w:rPr>
          <w:b w:val="0"/>
          <w:sz w:val="24"/>
          <w:szCs w:val="24"/>
          <w:vertAlign w:val="subscript"/>
          <w:lang w:val="fr-FR"/>
        </w:rPr>
        <w:t>pes</w:t>
      </w:r>
      <w:r w:rsidRPr="008566A9">
        <w:rPr>
          <w:b w:val="0"/>
          <w:sz w:val="24"/>
          <w:szCs w:val="24"/>
          <w:lang w:val="fr-FR"/>
        </w:rPr>
        <w:t>w</w:t>
      </w:r>
      <w:r w:rsidRPr="008566A9">
        <w:rPr>
          <w:b w:val="0"/>
          <w:sz w:val="24"/>
          <w:szCs w:val="24"/>
          <w:vertAlign w:val="subscript"/>
          <w:lang w:val="fr-FR"/>
        </w:rPr>
        <w:t xml:space="preserve">m        </w:t>
      </w:r>
    </w:p>
    <w:p w:rsidR="00741F49" w:rsidRDefault="008566A9" w:rsidP="008566A9">
      <w:pPr>
        <w:pStyle w:val="Questiondidastel"/>
        <w:numPr>
          <w:ilvl w:val="0"/>
          <w:numId w:val="0"/>
        </w:numPr>
        <w:rPr>
          <w:b w:val="0"/>
          <w:sz w:val="24"/>
          <w:szCs w:val="24"/>
          <w:vertAlign w:val="subscript"/>
          <w:lang w:val="fr-FR"/>
        </w:rPr>
      </w:pPr>
      <w:r w:rsidRPr="008566A9">
        <w:rPr>
          <w:b w:val="0"/>
          <w:sz w:val="24"/>
          <w:szCs w:val="24"/>
          <w:vertAlign w:val="subscript"/>
          <w:lang w:val="fr-FR"/>
        </w:rPr>
        <w:t xml:space="preserve"> </w:t>
      </w:r>
    </w:p>
    <w:p w:rsidR="00F26331" w:rsidRDefault="00AC08D7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  <w:r w:rsidRPr="008566A9">
        <w:rPr>
          <w:b w:val="0"/>
        </w:rPr>
        <w:t>soit finalement</w:t>
      </w:r>
      <w:r w:rsidR="00741F49">
        <w:rPr>
          <w:b w:val="0"/>
          <w:lang w:val="fr-FR"/>
        </w:rPr>
        <w:t xml:space="preserve"> l’équation de mouvement </w:t>
      </w:r>
      <w:r w:rsidRPr="008566A9">
        <w:t> :</w:t>
      </w:r>
      <w:r w:rsidR="00F26331" w:rsidRPr="008566A9">
        <w:rPr>
          <w:b w:val="0"/>
          <w:lang w:val="fr-FR"/>
        </w:rPr>
        <w:t xml:space="preserve">    </w:t>
      </w:r>
      <w:r w:rsidR="00F26331" w:rsidRPr="00F61FB9">
        <w:rPr>
          <w:sz w:val="28"/>
          <w:szCs w:val="28"/>
          <w:bdr w:val="single" w:sz="4" w:space="0" w:color="auto"/>
          <w:lang w:val="fr-FR"/>
        </w:rPr>
        <w:t>C</w:t>
      </w:r>
      <w:r w:rsidR="00F26331" w:rsidRPr="00F61FB9">
        <w:rPr>
          <w:sz w:val="28"/>
          <w:szCs w:val="28"/>
          <w:bdr w:val="single" w:sz="4" w:space="0" w:color="auto"/>
          <w:vertAlign w:val="subscript"/>
          <w:lang w:val="fr-FR"/>
        </w:rPr>
        <w:t>m</w:t>
      </w:r>
      <w:r w:rsidR="00F26331" w:rsidRPr="00F61FB9">
        <w:rPr>
          <w:sz w:val="28"/>
          <w:szCs w:val="28"/>
          <w:bdr w:val="single" w:sz="4" w:space="0" w:color="auto"/>
          <w:lang w:val="fr-FR"/>
        </w:rPr>
        <w:t xml:space="preserve"> = J</w:t>
      </w:r>
      <w:r w:rsidR="00F26331" w:rsidRPr="00F61FB9">
        <w:rPr>
          <w:sz w:val="28"/>
          <w:szCs w:val="28"/>
          <w:bdr w:val="single" w:sz="4" w:space="0" w:color="auto"/>
          <w:vertAlign w:val="subscript"/>
          <w:lang w:val="fr-FR"/>
        </w:rPr>
        <w:t>eq</w:t>
      </w:r>
      <w:r w:rsidR="00F26331" w:rsidRPr="00F61FB9">
        <w:rPr>
          <w:sz w:val="28"/>
          <w:szCs w:val="28"/>
          <w:bdr w:val="single" w:sz="4" w:space="0" w:color="auto"/>
          <w:lang w:val="fr-FR"/>
        </w:rPr>
        <w:t xml:space="preserve"> d</w:t>
      </w:r>
      <w:r w:rsidR="00F26331" w:rsidRPr="00F61FB9">
        <w:rPr>
          <w:sz w:val="28"/>
          <w:szCs w:val="28"/>
          <w:bdr w:val="single" w:sz="4" w:space="0" w:color="auto"/>
          <w:lang w:val="fr-FR"/>
        </w:rPr>
        <w:sym w:font="Symbol" w:char="F077"/>
      </w:r>
      <w:r w:rsidR="00F26331" w:rsidRPr="00F61FB9">
        <w:rPr>
          <w:sz w:val="28"/>
          <w:szCs w:val="28"/>
          <w:bdr w:val="single" w:sz="4" w:space="0" w:color="auto"/>
          <w:vertAlign w:val="subscript"/>
          <w:lang w:val="fr-FR"/>
        </w:rPr>
        <w:t>m</w:t>
      </w:r>
      <w:r w:rsidR="00F26331" w:rsidRPr="00F61FB9">
        <w:rPr>
          <w:sz w:val="28"/>
          <w:szCs w:val="28"/>
          <w:bdr w:val="single" w:sz="4" w:space="0" w:color="auto"/>
          <w:lang w:val="fr-FR"/>
        </w:rPr>
        <w:t>/dt + C</w:t>
      </w:r>
      <w:r w:rsidR="00F26331" w:rsidRPr="00F61FB9">
        <w:rPr>
          <w:sz w:val="28"/>
          <w:szCs w:val="28"/>
          <w:bdr w:val="single" w:sz="4" w:space="0" w:color="auto"/>
          <w:vertAlign w:val="subscript"/>
          <w:lang w:val="fr-FR"/>
        </w:rPr>
        <w:t>pes</w:t>
      </w:r>
      <w:r w:rsidR="00F26331" w:rsidRPr="008566A9">
        <w:rPr>
          <w:b w:val="0"/>
          <w:bdr w:val="single" w:sz="4" w:space="0" w:color="auto"/>
          <w:lang w:val="fr-FR"/>
        </w:rPr>
        <w:t xml:space="preserve"> </w:t>
      </w:r>
    </w:p>
    <w:p w:rsidR="009C0DBD" w:rsidRDefault="000B729F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  <w:r>
        <w:rPr>
          <w:b w:val="0"/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1351280</wp:posOffset>
                </wp:positionH>
                <wp:positionV relativeFrom="paragraph">
                  <wp:posOffset>110490</wp:posOffset>
                </wp:positionV>
                <wp:extent cx="4119880" cy="1198245"/>
                <wp:effectExtent l="0" t="0" r="0" b="0"/>
                <wp:wrapNone/>
                <wp:docPr id="108" name="Group 1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19880" cy="1198245"/>
                          <a:chOff x="3226" y="8771"/>
                          <a:chExt cx="6488" cy="1887"/>
                        </a:xfrm>
                      </wpg:grpSpPr>
                      <wps:wsp>
                        <wps:cNvPr id="109" name="Line 1271"/>
                        <wps:cNvCnPr/>
                        <wps:spPr bwMode="auto">
                          <a:xfrm>
                            <a:off x="4261" y="9534"/>
                            <a:ext cx="66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272"/>
                        <wps:cNvCnPr/>
                        <wps:spPr bwMode="auto">
                          <a:xfrm>
                            <a:off x="4261" y="9774"/>
                            <a:ext cx="66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273"/>
                        <wps:cNvCnPr/>
                        <wps:spPr bwMode="auto">
                          <a:xfrm>
                            <a:off x="5052" y="9534"/>
                            <a:ext cx="0" cy="21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274"/>
                        <wps:cNvCnPr/>
                        <wps:spPr bwMode="auto">
                          <a:xfrm>
                            <a:off x="4277" y="9550"/>
                            <a:ext cx="0" cy="21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275"/>
                        <wps:cNvCnPr/>
                        <wps:spPr bwMode="auto">
                          <a:xfrm>
                            <a:off x="4576" y="9758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276"/>
                        <wps:cNvCnPr/>
                        <wps:spPr bwMode="auto">
                          <a:xfrm>
                            <a:off x="4141" y="10644"/>
                            <a:ext cx="91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Text Box 1277"/>
                        <wps:cNvSpPr txBox="1">
                          <a:spLocks noChangeArrowheads="1"/>
                        </wps:cNvSpPr>
                        <wps:spPr bwMode="auto">
                          <a:xfrm>
                            <a:off x="3226" y="8771"/>
                            <a:ext cx="660" cy="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0DBD" w:rsidRDefault="009C0DBD" w:rsidP="009C0DBD">
                              <w:pPr>
                                <w:pStyle w:val="Titre4"/>
                                <w:numPr>
                                  <w:ilvl w:val="3"/>
                                  <w:numId w:val="0"/>
                                </w:numPr>
                                <w:ind w:left="2832" w:hanging="708"/>
                              </w:pPr>
                              <w:r>
                                <w:t>C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Line 1278"/>
                        <wps:cNvCnPr/>
                        <wps:spPr bwMode="auto">
                          <a:xfrm>
                            <a:off x="5866" y="9654"/>
                            <a:ext cx="28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" name="Text Box 1279"/>
                        <wps:cNvSpPr txBox="1">
                          <a:spLocks noChangeArrowheads="1"/>
                        </wps:cNvSpPr>
                        <wps:spPr bwMode="auto">
                          <a:xfrm>
                            <a:off x="8374" y="9654"/>
                            <a:ext cx="660" cy="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0DBD" w:rsidRDefault="009C0DBD" w:rsidP="009C0DBD">
                              <w:pPr>
                                <w:pStyle w:val="Titre4"/>
                                <w:numPr>
                                  <w:ilvl w:val="3"/>
                                  <w:numId w:val="0"/>
                                </w:numPr>
                                <w:ind w:left="2832" w:hanging="708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Oval 1280"/>
                        <wps:cNvSpPr>
                          <a:spLocks noChangeArrowheads="1"/>
                        </wps:cNvSpPr>
                        <wps:spPr bwMode="auto">
                          <a:xfrm>
                            <a:off x="5866" y="9128"/>
                            <a:ext cx="1944" cy="10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281"/>
                        <wps:cNvSpPr txBox="1">
                          <a:spLocks noChangeArrowheads="1"/>
                        </wps:cNvSpPr>
                        <wps:spPr bwMode="auto">
                          <a:xfrm>
                            <a:off x="4921" y="8771"/>
                            <a:ext cx="1020" cy="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0DBD" w:rsidRDefault="009C0DBD" w:rsidP="009C0DBD">
                              <w:pPr>
                                <w:pStyle w:val="Titre4"/>
                                <w:numPr>
                                  <w:ilvl w:val="3"/>
                                  <w:numId w:val="0"/>
                                </w:numPr>
                                <w:ind w:left="2832" w:hanging="708"/>
                              </w:pPr>
                              <w:r>
                                <w:t>C</w:t>
                              </w:r>
                              <w:r w:rsidRPr="00116CAF"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/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AutoShape 1282"/>
                        <wps:cNvSpPr>
                          <a:spLocks noChangeArrowheads="1"/>
                        </wps:cNvSpPr>
                        <wps:spPr bwMode="auto">
                          <a:xfrm>
                            <a:off x="5230" y="9303"/>
                            <a:ext cx="480" cy="875"/>
                          </a:xfrm>
                          <a:prstGeom prst="curvedUpArrow">
                            <a:avLst>
                              <a:gd name="adj1" fmla="val 20000"/>
                              <a:gd name="adj2" fmla="val 40000"/>
                              <a:gd name="adj3" fmla="val 6076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Line 1283"/>
                        <wps:cNvCnPr/>
                        <wps:spPr bwMode="auto">
                          <a:xfrm>
                            <a:off x="3631" y="9654"/>
                            <a:ext cx="193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284"/>
                        <wps:cNvCnPr/>
                        <wps:spPr bwMode="auto">
                          <a:xfrm>
                            <a:off x="5656" y="9654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1285"/>
                        <wps:cNvCnPr/>
                        <wps:spPr bwMode="auto">
                          <a:xfrm>
                            <a:off x="4899" y="9542"/>
                            <a:ext cx="0" cy="21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1286"/>
                        <wps:cNvCnPr/>
                        <wps:spPr bwMode="auto">
                          <a:xfrm>
                            <a:off x="3470" y="9662"/>
                            <a:ext cx="193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1287"/>
                        <wps:cNvCnPr/>
                        <wps:spPr bwMode="auto">
                          <a:xfrm>
                            <a:off x="4119" y="9553"/>
                            <a:ext cx="0" cy="21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Text Box 1288"/>
                        <wps:cNvSpPr txBox="1">
                          <a:spLocks noChangeArrowheads="1"/>
                        </wps:cNvSpPr>
                        <wps:spPr bwMode="auto">
                          <a:xfrm>
                            <a:off x="6185" y="9304"/>
                            <a:ext cx="1556" cy="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0DBD" w:rsidRDefault="009C0DBD" w:rsidP="009C0DBD">
                              <w:r>
                                <w:t xml:space="preserve">E + </w:t>
                              </w:r>
                              <w:r w:rsidRPr="00117421">
                                <w:t>N</w:t>
                              </w:r>
                              <w:r w:rsidRPr="00117421">
                                <w:rPr>
                                  <w:vertAlign w:val="subscript"/>
                                </w:rPr>
                                <w:t>bm</w:t>
                              </w:r>
                              <w:r w:rsidRPr="00117421">
                                <w:t xml:space="preserve"> m</w:t>
                              </w:r>
                            </w:p>
                            <w:p w:rsidR="009C0DBD" w:rsidRPr="00492E2C" w:rsidRDefault="00863ECE" w:rsidP="009C0DBD">
                              <w:pPr>
                                <w:jc w:val="center"/>
                              </w:pPr>
                              <w:r>
                                <w:t xml:space="preserve">Inertie : </w:t>
                              </w:r>
                              <w:r w:rsidR="009C0DBD">
                                <w:t>Je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1289"/>
                        <wps:cNvSpPr txBox="1">
                          <a:spLocks noChangeArrowheads="1"/>
                        </wps:cNvSpPr>
                        <wps:spPr bwMode="auto">
                          <a:xfrm>
                            <a:off x="3226" y="8810"/>
                            <a:ext cx="717" cy="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0DBD" w:rsidRPr="00492E2C" w:rsidRDefault="009C0DBD" w:rsidP="009C0DBD">
                              <w:r>
                                <w:t>Cm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1290"/>
                        <wps:cNvSpPr txBox="1">
                          <a:spLocks noChangeArrowheads="1"/>
                        </wps:cNvSpPr>
                        <wps:spPr bwMode="auto">
                          <a:xfrm>
                            <a:off x="4956" y="8810"/>
                            <a:ext cx="813" cy="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0DBD" w:rsidRPr="00492E2C" w:rsidRDefault="009C0DBD" w:rsidP="009C0DBD">
                              <w:r>
                                <w:t>Cpes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AutoShape 1291"/>
                        <wps:cNvSpPr>
                          <a:spLocks noChangeArrowheads="1"/>
                        </wps:cNvSpPr>
                        <wps:spPr bwMode="auto">
                          <a:xfrm>
                            <a:off x="3310" y="9250"/>
                            <a:ext cx="480" cy="749"/>
                          </a:xfrm>
                          <a:prstGeom prst="curvedDownArrow">
                            <a:avLst>
                              <a:gd name="adj1" fmla="val 20000"/>
                              <a:gd name="adj2" fmla="val 40000"/>
                              <a:gd name="adj3" fmla="val 52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1292"/>
                        <wps:cNvSpPr txBox="1">
                          <a:spLocks noChangeArrowheads="1"/>
                        </wps:cNvSpPr>
                        <wps:spPr bwMode="auto">
                          <a:xfrm>
                            <a:off x="8158" y="9684"/>
                            <a:ext cx="1556" cy="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0DBD" w:rsidRPr="009C0DBD" w:rsidRDefault="009C0DBD" w:rsidP="009C0DBD">
                              <w:r>
                                <w:t>Axe mo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0" o:spid="_x0000_s1138" style="position:absolute;left:0;text-align:left;margin-left:106.4pt;margin-top:8.7pt;width:324.4pt;height:94.35pt;z-index:251715072" coordorigin="3226,8771" coordsize="6488,188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">
                <v:line id="Line 1271" o:spid="_x0000_s1139" style="position:absolute;visibility:visible;mso-wrap-style:square" from="4261,9534" to="4921,953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hpg6cIAAADcAAAADwAAAGRycy9kb3ducmV2LnhtbERPTWvCQBC9C/6HZYTedNciRVPXUAQh&#10;Bz0YS70O2Wk2NDubZLea/nu3UOhtHu9ztvnoWnGjITSeNSwXCgRx5U3DtYb3y2G+BhEissHWM2n4&#10;oQD5bjrZYmb8nc90K2MtUgiHDDXYGLtMylBZchgWviNO3KcfHMYEh1qaAe8p3LXyWakX6bDh1GCx&#10;o72l6qv8dhpWp8Ka63gMx7MqPqjpV/u+9Fo/zca3VxCRxvgv/nMXJs1XG/h9Jl0gdw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hpg6cIAAADcAAAADwAAAAAAAAAAAAAA&#10;AAChAgAAZHJzL2Rvd25yZXYueG1sUEsFBgAAAAAEAAQA+QAAAJADAAAAAA==&#10;" strokeweight="2.25pt"/>
                <v:line id="Line 1272" o:spid="_x0000_s1140" style="position:absolute;visibility:visible;mso-wrap-style:square" from="4261,9774" to="4921,977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vlfqcMAAADcAAAADwAAAGRycy9kb3ducmV2LnhtbESPQWvCQBCF7wX/wzIFb7qxSJHoKkUQ&#10;ctCDUfQ6ZKfZ0OxszG41/nvnUOhthvfmvW9Wm8G36k59bAIbmE0zUMRVsA3XBs6n3WQBKiZki21g&#10;MvCkCJv16G2FuQ0PPtK9TLWSEI45GnApdbnWsXLkMU5DRyzad+g9Jln7WtseHxLuW/2RZZ/aY8PS&#10;4LCjraPqp/z1BuaHwtnrsI/7Y1ZcqLnNt7cyGDN+H76WoBIN6d/8d11YwZ8JvjwjE+j1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L5X6nDAAAA3AAAAA8AAAAAAAAAAAAA&#10;AAAAoQIAAGRycy9kb3ducmV2LnhtbFBLBQYAAAAABAAEAPkAAACRAwAAAAA=&#10;" strokeweight="2.25pt"/>
                <v:line id="Line 1273" o:spid="_x0000_s1141" style="position:absolute;visibility:visible;mso-wrap-style:square" from="5052,9534" to="5052,97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bX6MsAAAADcAAAADwAAAGRycy9kb3ducmV2LnhtbERPTYvCMBC9L/gfwgje1rQiy1KNIoLQ&#10;gx6sotehGZtiM6lN1PrvjbCwt3m8z5kve9uIB3W+dqwgHScgiEuna64UHA+b718QPiBrbByTghd5&#10;WC4GX3PMtHvynh5FqEQMYZ+hAhNCm0npS0MW/di1xJG7uM5iiLCrpO7wGcNtIydJ8iMt1hwbDLa0&#10;NlRei7tVMN3lRp/7rd/uk/xE9W26vhVOqdGwX81ABOrDv/jPnes4P03h80y8QC7e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21+jLAAAAA3AAAAA8AAAAAAAAAAAAAAAAA&#10;oQIAAGRycy9kb3ducmV2LnhtbFBLBQYAAAAABAAEAPkAAACOAwAAAAA=&#10;" strokeweight="2.25pt"/>
                <v:line id="Line 1274" o:spid="_x0000_s1142" style="position:absolute;visibility:visible;mso-wrap-style:square" from="4277,9550" to="4277,97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WdkRb8AAADcAAAADwAAAGRycy9kb3ducmV2LnhtbERPTYvCMBC9C/6HMIK3NVVElmoUEYQe&#10;3INV9Do0Y1NsJrXJav33RhC8zeN9zmLV2VrcqfWVYwXjUQKCuHC64lLB8bD9+QXhA7LG2jEpeJKH&#10;1bLfW2Cq3YP3dM9DKWII+xQVmBCaVEpfGLLoR64hjtzFtRZDhG0pdYuPGG5rOUmSmbRYcWww2NDG&#10;UHHN/62C6V9m9Lnb+d0+yU5U3aabW+6UGg669RxEoC58xR93puP88QTez8QL5PIF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TWdkRb8AAADcAAAADwAAAAAAAAAAAAAAAACh&#10;AgAAZHJzL2Rvd25yZXYueG1sUEsFBgAAAAAEAAQA+QAAAI0DAAAAAA==&#10;" strokeweight="2.25pt"/>
                <v:line id="Line 1275" o:spid="_x0000_s1143" style="position:absolute;visibility:visible;mso-wrap-style:square" from="4576,9758" to="4576,106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ivB3sIAAADcAAAADwAAAGRycy9kb3ducmV2LnhtbERPTWvCQBC9C/0PyxR6M7takZK6SgkU&#10;crAHo7TXITtmg9nZJLtq+u+7hUJv83ifs9lNrhM3GkPrWcMiUyCIa29abjScju/zFxAhIhvsPJOG&#10;bwqw2z7MNpgbf+cD3arYiBTCIUcNNsY+lzLUlhyGzPfEiTv70WFMcGykGfGewl0nl0qtpcOWU4PF&#10;ngpL9aW6Og2rj9Kar2kf9gdVflI7rIqh8lo/PU5vryAiTfFf/OcuTZq/eIbfZ9IFcv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ivB3sIAAADcAAAADwAAAAAAAAAAAAAA&#10;AAChAgAAZHJzL2Rvd25yZXYueG1sUEsFBgAAAAAEAAQA+QAAAJADAAAAAA==&#10;" strokeweight="2.25pt"/>
                <v:line id="Line 1276" o:spid="_x0000_s1144" style="position:absolute;visibility:visible;mso-wrap-style:square" from="4141,10644" to="5052,106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cJZqsAAAADcAAAADwAAAGRycy9kb3ducmV2LnhtbERPTYvCMBC9C/sfwix4s6lSRLpGWQSh&#10;Bz1YRa9DM9uUbSa1iVr//WZB8DaP9znL9WBbcafeN44VTJMUBHHldMO1gtNxO1mA8AFZY+uYFDzJ&#10;w3r1MVpirt2DD3QvQy1iCPscFZgQulxKXxmy6BPXEUfux/UWQ4R9LXWPjxhuWzlL07m02HBsMNjR&#10;xlD1W96sgmxfGH0Zdn53SIszNddscy2dUuPP4fsLRKAhvMUvd6Hj/GkG/8/EC+TqD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K3CWarAAAAA3AAAAA8AAAAAAAAAAAAAAAAA&#10;oQIAAGRycy9kb3ducmV2LnhtbFBLBQYAAAAABAAEAPkAAACOAwAAAAA=&#10;" strokeweight="2.25pt"/>
                <v:shape id="Text Box 1277" o:spid="_x0000_s1145" type="#_x0000_t202" style="position:absolute;left:3226;top:8771;width:660;height:6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/iqlwgAA&#10;ANwAAAAPAAAAZHJzL2Rvd25yZXYueG1sRE/JasMwEL0X8g9iAr3VkktSEseKCS2BnlqaDXIbrIlt&#10;Yo2Mpcbu31eFQm7zeOvkxWhbcaPeN441pIkCQVw603Cl4bDfPi1A+IBssHVMGn7IQ7GePOSYGTfw&#10;F912oRIxhH2GGuoQukxKX9Zk0SeuI47cxfUWQ4R9JU2PQwy3rXxW6kVabDg21NjRa03ldfdtNRw/&#10;LufTTH1Wb3beDW5Uku1Sav04HTcrEIHGcBf/u99NnJ/O4e+ZeIFc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n+KqXCAAAA3AAAAA8AAAAAAAAAAAAAAAAAlwIAAGRycy9kb3du&#10;cmV2LnhtbFBLBQYAAAAABAAEAPUAAACGAwAAAAA=&#10;" filled="f" stroked="f">
                  <v:textbox>
                    <w:txbxContent>
                      <w:p w:rsidR="009C0DBD" w:rsidRDefault="009C0DBD" w:rsidP="009C0DBD">
                        <w:pPr>
                          <w:pStyle w:val="Titre4"/>
                          <w:numPr>
                            <w:ilvl w:val="3"/>
                            <w:numId w:val="0"/>
                          </w:numPr>
                          <w:ind w:left="2832" w:hanging="708"/>
                        </w:pP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1278" o:spid="_x0000_s1146" style="position:absolute;visibility:visible;mso-wrap-style:square" from="5866,9654" to="8761,96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0OksMMAAADcAAAADwAAAGRycy9kb3ducmV2LnhtbERPTWsCMRC9F/wPYQq9FM26BymrUaxo&#10;K70UtwWvw2bcXUwma5Ku679vCgVv83ifs1gN1oiefGgdK5hOMhDEldMt1wq+v3bjFxAhIms0jknB&#10;jQKslqOHBRbaXflAfRlrkUI4FKigibErpAxVQxbDxHXEiTs5bzEm6GupPV5TuDUyz7KZtNhyamiw&#10;o01D1bn8sQreys2tvzwfPl6Pewzv/tNs89wo9fQ4rOcgIg3xLv5373WaP53B3zPpArn8B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9DpLDDAAAA3AAAAA8AAAAAAAAAAAAA&#10;AAAAoQIAAGRycy9kb3ducmV2LnhtbFBLBQYAAAAABAAEAPkAAACRAwAAAAA=&#10;">
                  <v:stroke endarrow="block"/>
                  <v:shadow opacity="49150f"/>
                </v:line>
                <v:shape id="Text Box 1279" o:spid="_x0000_s1147" type="#_x0000_t202" style="position:absolute;left:8374;top:9654;width:660;height:6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YBFJwQAA&#10;ANwAAAAPAAAAZHJzL2Rvd25yZXYueG1sRE9Ni8IwEL0L/ocwgrc1cVF3txplUQRPiu4q7G1oxrbY&#10;TEoTbf33RljwNo/3ObNFa0txo9oXjjUMBwoEcepMwZmG35/12ycIH5ANlo5Jw508LObdzgwT4xre&#10;0+0QMhFD2CeoIQ+hSqT0aU4W/cBVxJE7u9piiLDOpKmxieG2lO9KTaTFgmNDjhUtc0ovh6vVcNye&#10;/04jtctWdlw1rlWS7ZfUut9rv6cgArXhJf53b0ycP/yA5zPxAj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5mARScEAAADcAAAADwAAAAAAAAAAAAAAAACXAgAAZHJzL2Rvd25y&#10;ZXYueG1sUEsFBgAAAAAEAAQA9QAAAIUDAAAAAA==&#10;" filled="f" stroked="f">
                  <v:textbox>
                    <w:txbxContent>
                      <w:p w:rsidR="009C0DBD" w:rsidRDefault="009C0DBD" w:rsidP="009C0DBD">
                        <w:pPr>
                          <w:pStyle w:val="Titre4"/>
                          <w:numPr>
                            <w:ilvl w:val="3"/>
                            <w:numId w:val="0"/>
                          </w:numPr>
                          <w:ind w:left="2832" w:hanging="708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oval id="Oval 1280" o:spid="_x0000_s1148" style="position:absolute;left:5866;top:9128;width:1944;height:10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+HdixAAA&#10;ANwAAAAPAAAAZHJzL2Rvd25yZXYueG1sRI9BawIxEIXvBf9DGKG3mrWHYrdGkYIg7ElbbHsbNuNm&#10;bTJZklTXf985FHqb4b1575vlegxeXSjlPrKB+awCRdxG23Nn4P1t+7AAlQuyRR+ZDNwow3o1uVti&#10;beOV93Q5lE5JCOcaDbhShlrr3DoKmGdxIBbtFFPAImvqtE14lfDg9WNVPemAPUuDw4FeHbXfh59g&#10;gG72Iy388dhsGt88f+X9WX86Y+6n4+YFVKGx/Jv/rndW8OdCK8/IBHr1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Ph3YsQAAADcAAAADwAAAAAAAAAAAAAAAACXAgAAZHJzL2Rv&#10;d25yZXYueG1sUEsFBgAAAAAEAAQA9QAAAIgDAAAAAA==&#10;" strokeweight="1.5pt">
                  <v:shadow opacity="49150f"/>
                </v:oval>
                <v:shape id="Text Box 1281" o:spid="_x0000_s1149" type="#_x0000_t202" style="position:absolute;left:4921;top:8771;width:1020;height:6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syCgwAAA&#10;ANwAAAAPAAAAZHJzL2Rvd25yZXYueG1sRE9Li8IwEL4v+B/CCHtbE2VXtBpFFGFPKz7B29CMbbGZ&#10;lCba7r83guBtPr7nTOetLcWdal841tDvKRDEqTMFZxoO+/XXCIQPyAZLx6ThnzzMZ52PKSbGNbyl&#10;+y5kIoawT1BDHkKVSOnTnCz6nquII3dxtcUQYZ1JU2MTw20pB0oNpcWCY0OOFS1zSq+7m9Vw/Luc&#10;T99qk63sT9W4Vkm2Y6n1Z7ddTEAEasNb/HL/mji/P4bnM/ECOXs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4syCgwAAAANwAAAAPAAAAAAAAAAAAAAAAAJcCAABkcnMvZG93bnJl&#10;di54bWxQSwUGAAAAAAQABAD1AAAAhAMAAAAA&#10;" filled="f" stroked="f">
                  <v:textbox>
                    <w:txbxContent>
                      <w:p w:rsidR="009C0DBD" w:rsidRDefault="009C0DBD" w:rsidP="009C0DBD">
                        <w:pPr>
                          <w:pStyle w:val="Titre4"/>
                          <w:numPr>
                            <w:ilvl w:val="3"/>
                            <w:numId w:val="0"/>
                          </w:numPr>
                          <w:ind w:left="2832" w:hanging="708"/>
                        </w:pPr>
                        <w:r>
                          <w:t>C</w:t>
                        </w:r>
                        <w:r w:rsidRPr="00116CAF">
                          <w:rPr>
                            <w:vertAlign w:val="subscript"/>
                          </w:rPr>
                          <w:t>1</w:t>
                        </w:r>
                        <w:r>
                          <w:t>/k</w:t>
                        </w:r>
                      </w:p>
                    </w:txbxContent>
                  </v:textbox>
                </v:shape>
                <v:shapetype id="_x0000_t104" coordsize="21600,21600" o:spt="104" adj="12960,19440,7200" path="ar0@22@3@21,,0@4@21@14@22@1@21@7@21@12@2l@13@2@8,0@11@2wa0@22@3@21@10@2@16@24@14@22@1@21@16@24@14,0xewr@14@22@1@21@7@21@16@24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@8,0;@11,@2;@15,0;@16,@21;@13,@2" o:connectangles="270,270,270,90,0" textboxrect="@41,@43,@42,@44"/>
                  <v:handles>
                    <v:h position="#0,topLeft" xrange="@37,@27"/>
                    <v:h position="#1,topLeft" xrange="@25,@20"/>
                    <v:h position="bottomRight,#2" yrange="0,@40"/>
                  </v:handles>
                  <o:complex v:ext="view"/>
                </v:shapetype>
                <v:shape id="AutoShape 1282" o:spid="_x0000_s1150" type="#_x0000_t104" style="position:absolute;left:5230;top:9303;width:480;height: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P0D8xAAA&#10;ANwAAAAPAAAAZHJzL2Rvd25yZXYueG1sRI9Pa8MwDMXvg30Ho0Fvq7NQSpfVLdug0OP6b7CbiNUk&#10;NJaD7Sbpt58Ohd4k3tN7Py3Xo2tVTyE2ng28TTNQxKW3DVcGjofN6wJUTMgWW89k4EYR1qvnpyUW&#10;1g+8o36fKiUhHAs0UKfUFVrHsiaHceo7YtHOPjhMsoZK24CDhLtW51k21w4bloYaO/quqbzsr87A&#10;33F2698Pw+n6s4vhVw/uazvLjZm8jJ8foBKN6WG+X2+t4OeCL8/IBHr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z9A/MQAAADcAAAADwAAAAAAAAAAAAAAAACXAgAAZHJzL2Rv&#10;d25yZXYueG1sUEsFBgAAAAAEAAQA9QAAAIgDAAAAAA==&#10;">
                  <v:shadow opacity="49150f"/>
                </v:shape>
                <v:line id="Line 1283" o:spid="_x0000_s1151" style="position:absolute;visibility:visible;mso-wrap-style:square" from="3631,9654" to="5566,96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9kwj78AAADcAAAADwAAAGRycy9kb3ducmV2LnhtbERPTYvCMBC9C/6HMIK3NVVElmoUEYQe&#10;3INV9Do0Y1NsJrXJav33RhC8zeN9zmLV2VrcqfWVYwXjUQKCuHC64lLB8bD9+QXhA7LG2jEpeJKH&#10;1bLfW2Cq3YP3dM9DKWII+xQVmBCaVEpfGLLoR64hjtzFtRZDhG0pdYuPGG5rOUmSmbRYcWww2NDG&#10;UHHN/62C6V9m9Lnb+d0+yU5U3aabW+6UGg669RxEoC58xR93puP8yRjez8QL5PIF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c9kwj78AAADcAAAADwAAAAAAAAAAAAAAAACh&#10;AgAAZHJzL2Rvd25yZXYueG1sUEsFBgAAAAAEAAQA+QAAAI0DAAAAAA==&#10;" strokeweight="2.25pt"/>
                <v:line id="Line 1284" o:spid="_x0000_s1152" style="position:absolute;visibility:visible;mso-wrap-style:square" from="5656,9654" to="5896,96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wuu+MIAAADcAAAADwAAAGRycy9kb3ducmV2LnhtbERPTWuDQBC9B/oflin0FteKlGDdhBAo&#10;eDAHbWmvgzt1Je6scTeJ/ffdQiG3ebzPKXeLHcWVZj84VvCcpCCIO6cH7hV8vL+tNyB8QNY4OiYF&#10;P+Rht31YlVhod+OGrm3oRQxhX6ACE8JUSOk7QxZ94ibiyH272WKIcO6lnvEWw+0oszR9kRYHjg0G&#10;JzoY6k7txSrIj5XRX0vt6yatPmk454dz65R6elz2ryACLeEu/ndXOs7PMvh7Jl4gt7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wuu+MIAAADcAAAADwAAAAAAAAAAAAAA&#10;AAChAgAAZHJzL2Rvd25yZXYueG1sUEsFBgAAAAAEAAQA+QAAAJADAAAAAA==&#10;" strokeweight="2.25pt"/>
                <v:line id="Line 1285" o:spid="_x0000_s1153" style="position:absolute;visibility:visible;mso-wrap-style:square" from="4899,9542" to="4899,97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EcLY8IAAADcAAAADwAAAGRycy9kb3ducmV2LnhtbERPPWvDMBDdA/0P4grdYrlpCMW1HEqg&#10;4CEd7IR2PayLZWKdbEtN3H8fBQrd7vE+L9/OthcXmnznWMFzkoIgbpzuuFVwPHwsX0H4gKyxd0wK&#10;fsnDtnhY5Jhpd+WKLnVoRQxhn6ECE8KQSekbQxZ94gbiyJ3cZDFEOLVST3iN4baXqzTdSIsdxwaD&#10;A+0MNef6xypYf5ZGf897v6/S8ou6cb0ba6fU0+P8/gYi0Bz+xX/uUsf5qxe4PxMvkMUN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EcLY8IAAADcAAAADwAAAAAAAAAAAAAA&#10;AAChAgAAZHJzL2Rvd25yZXYueG1sUEsFBgAAAAAEAAQA+QAAAJADAAAAAA==&#10;" strokeweight="2.25pt"/>
                <v:line id="Line 1286" o:spid="_x0000_s1154" style="position:absolute;visibility:visible;mso-wrap-style:square" from="3470,9662" to="5405,966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66TF8IAAADcAAAADwAAAGRycy9kb3ducmV2LnhtbERPTWuDQBC9B/oflin0FtcGKcFmE0Kg&#10;4MEctKW9Du7Ulbizxt2o/ffdQiG3ebzP2R0W24uJRt85VvCcpCCIG6c7bhV8vL+ttyB8QNbYOyYF&#10;P+ThsH9Y7TDXbuaKpjq0Ioawz1GBCWHIpfSNIYs+cQNx5L7daDFEOLZSjzjHcNvLTZq+SIsdxwaD&#10;A50MNZf6ZhVk58Lor6X0ZZUWn9Rds9O1dko9PS7HVxCBlnAX/7sLHedvMvh7Jl4g97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66TF8IAAADcAAAADwAAAAAAAAAAAAAA&#10;AAChAgAAZHJzL2Rvd25yZXYueG1sUEsFBgAAAAAEAAQA+QAAAJADAAAAAA==&#10;" strokeweight="2.25pt"/>
                <v:line id="Line 1287" o:spid="_x0000_s1155" style="position:absolute;visibility:visible;mso-wrap-style:square" from="4119,9553" to="4119,976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OI2jMIAAADcAAAADwAAAGRycy9kb3ducmV2LnhtbERPTWvCQBC9F/wPywje6qYhLZK6ShEK&#10;OdiDqdjrkB2zi9nZmN1q/PfdguBtHu9zluvRdeJCQ7CeFbzMMxDEjdeWWwX778/nBYgQkTV2nknB&#10;jQKsV5OnJZbaX3lHlzq2IoVwKFGBibEvpQyNIYdh7nvixB394DAmOLRSD3hN4a6TeZa9SYeWU4PB&#10;njaGmlP96xQUX5XRP+M2bHdZdSB7Ljbn2is1m44f7yAijfEhvrsrnebnr/D/TLpArv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OI2jMIAAADcAAAADwAAAAAAAAAAAAAA&#10;AAChAgAAZHJzL2Rvd25yZXYueG1sUEsFBgAAAAAEAAQA+QAAAJADAAAAAA==&#10;" strokeweight="2.25pt"/>
                <v:shape id="Text Box 1288" o:spid="_x0000_s1156" type="#_x0000_t202" style="position:absolute;left:6185;top:9304;width:1556;height: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QH5vwAAA&#10;ANwAAAAPAAAAZHJzL2Rvd25yZXYueG1sRE9Li8IwEL4v+B/CCHtbE0VFq1FEEfa0sr7A29CMbbGZ&#10;lCba7r83woK3+fieM1+2thQPqn3hWEO/p0AQp84UnGk4HrZfExA+IBssHZOGP/KwXHQ+5pgY1/Av&#10;PfYhEzGEfYIa8hCqREqf5mTR91xFHLmrqy2GCOtMmhqbGG5LOVBqLC0WHBtyrGidU3rb362G08/1&#10;ch6qXbaxo6pxrZJsp1Lrz267moEI1Ia3+N/9beL8wRhez8QL5OIJ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HQH5vwAAAANwAAAAPAAAAAAAAAAAAAAAAAJcCAABkcnMvZG93bnJl&#10;di54bWxQSwUGAAAAAAQABAD1AAAAhAMAAAAA&#10;" filled="f" stroked="f">
                  <v:textbox>
                    <w:txbxContent>
                      <w:p w:rsidR="009C0DBD" w:rsidRDefault="009C0DBD" w:rsidP="009C0DBD">
                        <w:r>
                          <w:t xml:space="preserve">E + </w:t>
                        </w:r>
                        <w:r w:rsidRPr="00117421">
                          <w:t>N</w:t>
                        </w:r>
                        <w:r w:rsidRPr="00117421">
                          <w:rPr>
                            <w:vertAlign w:val="subscript"/>
                          </w:rPr>
                          <w:t>bm</w:t>
                        </w:r>
                        <w:r w:rsidRPr="00117421">
                          <w:t xml:space="preserve"> m</w:t>
                        </w:r>
                      </w:p>
                      <w:p w:rsidR="009C0DBD" w:rsidRPr="00492E2C" w:rsidRDefault="00863ECE" w:rsidP="009C0DBD">
                        <w:pPr>
                          <w:jc w:val="center"/>
                        </w:pPr>
                        <w:r>
                          <w:t xml:space="preserve">Inertie : </w:t>
                        </w:r>
                        <w:r w:rsidR="009C0DBD">
                          <w:t>Jeq</w:t>
                        </w:r>
                      </w:p>
                    </w:txbxContent>
                  </v:textbox>
                </v:shape>
                <v:shape id="Text Box 1289" o:spid="_x0000_s1157" type="#_x0000_t202" style="position:absolute;left:3226;top:8810;width:717;height:6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DNv0wgAA&#10;ANwAAAAPAAAAZHJzL2Rvd25yZXYueG1sRE9La8JAEL4X+h+WKXjT3Yr2kWYjRRE8WUyr0NuQHZPQ&#10;7GzIrib+e1cQepuP7znpYrCNOFPna8canicKBHHhTM2lhp/v9fgNhA/IBhvHpOFCHhbZ40OKiXE9&#10;7+ich1LEEPYJaqhCaBMpfVGRRT9xLXHkjq6zGCLsSmk67GO4beRUqRdpsebYUGFLy4qKv/xkNey3&#10;x9/DTH2VKztvezcoyfZdaj16Gj4/QAQawr/47t6YOH/6Crdn4gUyu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gM2/TCAAAA3AAAAA8AAAAAAAAAAAAAAAAAlwIAAGRycy9kb3du&#10;cmV2LnhtbFBLBQYAAAAABAAEAPUAAACGAwAAAAA=&#10;" filled="f" stroked="f">
                  <v:textbox>
                    <w:txbxContent>
                      <w:p w:rsidR="009C0DBD" w:rsidRPr="00492E2C" w:rsidRDefault="009C0DBD" w:rsidP="009C0DBD">
                        <w:r>
                          <w:t>Cm </w:t>
                        </w:r>
                      </w:p>
                    </w:txbxContent>
                  </v:textbox>
                </v:shape>
                <v:shape id="Text Box 1290" o:spid="_x0000_s1158" type="#_x0000_t202" style="position:absolute;left:4956;top:8810;width:813;height:6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k0+GxAAA&#10;ANwAAAAPAAAAZHJzL2Rvd25yZXYueG1sRI9Ba8JAEIXvQv/DMoXedLdSpY2uUloETxa1FbwN2TEJ&#10;ZmdDdjXx33cOgrcZ3pv3vpkve1+rK7WxCmzhdWRAEefBVVxY+N2vhu+gYkJ2WAcmCzeKsFw8DeaY&#10;udDxlq67VCgJ4ZihhTKlJtM65iV5jKPQEIt2Cq3HJGtbaNdiJ+G+1mNjptpjxdJQYkNfJeXn3cVb&#10;+Nucjoc381N8+0nThd5o9h/a2pfn/nMGKlGfHub79doJ/lho5RmZQC/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ZNPhsQAAADcAAAADwAAAAAAAAAAAAAAAACXAgAAZHJzL2Rv&#10;d25yZXYueG1sUEsFBgAAAAAEAAQA9QAAAIgDAAAAAA==&#10;" filled="f" stroked="f">
                  <v:textbox>
                    <w:txbxContent>
                      <w:p w:rsidR="009C0DBD" w:rsidRPr="00492E2C" w:rsidRDefault="009C0DBD" w:rsidP="009C0DBD">
                        <w:r>
                          <w:t>Cpes </w:t>
                        </w:r>
                      </w:p>
                    </w:txbxContent>
                  </v:textbox>
                </v:shape>
                <v:shapetype id="_x0000_t105" coordsize="21600,21600" o:spt="105" adj="12960,19440,14400" path="wr0,0@3@23,0@22@4,0@15,0@1@23@7,0@13@2l@14@2@8@22@12@2at0,0@3@23@11@2@17@26@15,0@1@23@17@26@15@22xewr0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AutoShape 1291" o:spid="_x0000_s1159" type="#_x0000_t105" style="position:absolute;left:3310;top:9250;width:480;height:74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mx2TwAAA&#10;ANwAAAAPAAAAZHJzL2Rvd25yZXYueG1sRE9Li8IwEL4L/ocwgjdNV0HcrlEWUVfw4mNhr0MztsVk&#10;Uppou/56Iwje5uN7zmzRWiNuVPvSsYKPYQKCOHO65FzB72k9mILwAVmjcUwK/snDYt7tzDDVruED&#10;3Y4hFzGEfYoKihCqVEqfFWTRD11FHLmzqy2GCOtc6hqbGG6NHCXJRFosOTYUWNGyoOxyvFoFu73T&#10;mIx/NsvcNH92hafG8F2pfq/9/gIRqA1v8cu91XH+6BOez8QL5Pw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fmx2TwAAAANwAAAAPAAAAAAAAAAAAAAAAAJcCAABkcnMvZG93bnJl&#10;di54bWxQSwUGAAAAAAQABAD1AAAAhAMAAAAA&#10;"/>
                <v:shape id="Text Box 1292" o:spid="_x0000_s1160" type="#_x0000_t202" style="position:absolute;left:8158;top:9684;width:1556;height:9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PNVdxQAA&#10;ANwAAAAPAAAAZHJzL2Rvd25yZXYueG1sRI9Pa8JAEMXvQr/DMoI33bVqaVNXKRXBk0X7B3obsmMS&#10;mp0N2dXEb+8cCt5meG/e+81y3ftaXaiNVWAL04kBRZwHV3Fh4etzO34GFROywzowWbhShPXqYbDE&#10;zIWOD3Q5pkJJCMcMLZQpNZnWMS/JY5yEhli0U2g9JlnbQrsWOwn3tX405kl7rFgaSmzovaT873j2&#10;Fr73p9+fufkoNn7RdKE3mv2LtnY07N9eQSXq0938f71zgj8TfHlGJt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I81V3FAAAA3AAAAA8AAAAAAAAAAAAAAAAAlwIAAGRycy9k&#10;b3ducmV2LnhtbFBLBQYAAAAABAAEAPUAAACJAwAAAAA=&#10;" filled="f" stroked="f">
                  <v:textbox>
                    <w:txbxContent>
                      <w:p w:rsidR="009C0DBD" w:rsidRPr="009C0DBD" w:rsidRDefault="009C0DBD" w:rsidP="009C0DBD">
                        <w:r>
                          <w:t>Axe moteu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C0DBD" w:rsidRDefault="009C0DBD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</w:p>
    <w:p w:rsidR="009C0DBD" w:rsidRDefault="009C0DBD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</w:p>
    <w:p w:rsidR="009C0DBD" w:rsidRDefault="009C0DBD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</w:p>
    <w:p w:rsidR="009C0DBD" w:rsidRDefault="009C0DBD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</w:p>
    <w:p w:rsidR="009C0DBD" w:rsidRDefault="009C0DBD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</w:p>
    <w:p w:rsidR="009C0DBD" w:rsidRDefault="009C0DBD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</w:p>
    <w:p w:rsidR="00117421" w:rsidRDefault="00117421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</w:p>
    <w:p w:rsidR="009C0DBD" w:rsidRDefault="009C0DBD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</w:p>
    <w:p w:rsidR="009C0DBD" w:rsidRDefault="009C0DBD" w:rsidP="008566A9">
      <w:pPr>
        <w:pStyle w:val="Questiondidastel"/>
        <w:numPr>
          <w:ilvl w:val="0"/>
          <w:numId w:val="0"/>
        </w:numPr>
        <w:rPr>
          <w:b w:val="0"/>
          <w:bdr w:val="single" w:sz="4" w:space="0" w:color="auto"/>
          <w:lang w:val="fr-FR"/>
        </w:rPr>
      </w:pPr>
    </w:p>
    <w:p w:rsidR="00117421" w:rsidRDefault="00117421" w:rsidP="008566A9">
      <w:pPr>
        <w:pStyle w:val="Questiondidastel"/>
        <w:numPr>
          <w:ilvl w:val="0"/>
          <w:numId w:val="0"/>
        </w:numPr>
        <w:rPr>
          <w:b w:val="0"/>
          <w:lang w:val="fr-FR"/>
        </w:rPr>
      </w:pPr>
    </w:p>
    <w:p w:rsidR="009C0DBD" w:rsidRDefault="009C0DBD" w:rsidP="008566A9">
      <w:pPr>
        <w:pStyle w:val="Questiondidastel"/>
        <w:numPr>
          <w:ilvl w:val="0"/>
          <w:numId w:val="0"/>
        </w:numPr>
        <w:rPr>
          <w:b w:val="0"/>
          <w:lang w:val="fr-FR"/>
        </w:rPr>
      </w:pPr>
    </w:p>
    <w:p w:rsidR="009C0DBD" w:rsidRPr="008566A9" w:rsidRDefault="009C0DBD" w:rsidP="008566A9">
      <w:pPr>
        <w:pStyle w:val="Questiondidastel"/>
        <w:numPr>
          <w:ilvl w:val="0"/>
          <w:numId w:val="0"/>
        </w:numPr>
        <w:rPr>
          <w:b w:val="0"/>
          <w:lang w:val="fr-FR"/>
        </w:rPr>
      </w:pPr>
    </w:p>
    <w:p w:rsidR="0004208E" w:rsidRDefault="0004208E" w:rsidP="0004208E">
      <w:pPr>
        <w:numPr>
          <w:ilvl w:val="0"/>
          <w:numId w:val="31"/>
        </w:numPr>
      </w:pPr>
      <w:r>
        <w:t xml:space="preserve">Le constructeur fournit les données suivantes pour la consigne trapézoidale en </w:t>
      </w:r>
      <w:r w:rsidR="009C0DBD">
        <w:t>vitesse du moteur</w:t>
      </w:r>
      <w:r>
        <w:t> :</w:t>
      </w:r>
    </w:p>
    <w:p w:rsidR="0004208E" w:rsidRDefault="0004208E" w:rsidP="0004208E">
      <w:pPr>
        <w:numPr>
          <w:ilvl w:val="1"/>
          <w:numId w:val="31"/>
        </w:numPr>
        <w:jc w:val="both"/>
      </w:pPr>
      <w:r>
        <w:t xml:space="preserve">Vitesse maximale au niveau du moteur  </w:t>
      </w:r>
      <w:r w:rsidRPr="00A56E9C">
        <w:rPr>
          <w:position w:val="-12"/>
        </w:rPr>
        <w:object w:dxaOrig="2100" w:dyaOrig="380">
          <v:shape id="_x0000_i1025" type="#_x0000_t75" style="width:105pt;height:19pt" o:ole="">
            <v:imagedata r:id="rId25" o:title=""/>
          </v:shape>
          <o:OLEObject Type="Embed" ProgID="Equation.DSMT4" ShapeID="_x0000_i1025" DrawAspect="Content" ObjectID="_1414590162" r:id="rId26"/>
        </w:object>
      </w:r>
      <w:r>
        <w:t xml:space="preserve"> </w:t>
      </w:r>
    </w:p>
    <w:p w:rsidR="0004208E" w:rsidRDefault="0004208E" w:rsidP="0004208E">
      <w:pPr>
        <w:numPr>
          <w:ilvl w:val="1"/>
          <w:numId w:val="31"/>
        </w:numPr>
        <w:jc w:val="both"/>
      </w:pPr>
      <w:r>
        <w:t xml:space="preserve">Accélération maximale au niveau du moteur </w:t>
      </w:r>
      <w:r w:rsidRPr="009F5DFC">
        <w:rPr>
          <w:position w:val="-6"/>
        </w:rPr>
        <w:object w:dxaOrig="2520" w:dyaOrig="440">
          <v:shape id="_x0000_i1026" type="#_x0000_t75" style="width:126pt;height:22pt" o:ole="">
            <v:imagedata r:id="rId27" o:title=""/>
          </v:shape>
          <o:OLEObject Type="Embed" ProgID="Equation.DSMT4" ShapeID="_x0000_i1026" DrawAspect="Content" ObjectID="_1414590163" r:id="rId28"/>
        </w:object>
      </w:r>
    </w:p>
    <w:p w:rsidR="0004208E" w:rsidRDefault="0004208E" w:rsidP="0004208E"/>
    <w:p w:rsidR="0004208E" w:rsidRDefault="0004208E" w:rsidP="008B3767">
      <w:pPr>
        <w:pStyle w:val="Correction"/>
        <w:ind w:left="1416"/>
      </w:pPr>
    </w:p>
    <w:p w:rsidR="0004208E" w:rsidRDefault="000B729F" w:rsidP="008B3767">
      <w:pPr>
        <w:pStyle w:val="Correction"/>
        <w:ind w:left="1416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>
                <wp:simplePos x="0" y="0"/>
                <wp:positionH relativeFrom="column">
                  <wp:posOffset>2205355</wp:posOffset>
                </wp:positionH>
                <wp:positionV relativeFrom="paragraph">
                  <wp:posOffset>41910</wp:posOffset>
                </wp:positionV>
                <wp:extent cx="882650" cy="285750"/>
                <wp:effectExtent l="0" t="0" r="0" b="0"/>
                <wp:wrapNone/>
                <wp:docPr id="107" name="Text Box 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26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208E" w:rsidRPr="0094604C" w:rsidRDefault="0004208E" w:rsidP="0004208E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94604C">
                              <w:rPr>
                                <w:sz w:val="16"/>
                                <w:szCs w:val="16"/>
                              </w:rPr>
                              <w:t>5000 tr/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4" o:spid="_x0000_s1161" type="#_x0000_t202" style="position:absolute;left:0;text-align:left;margin-left:173.65pt;margin-top:3.3pt;width:69.5pt;height:22.5pt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">
                <v:textbox>
                  <w:txbxContent>
                    <w:p w:rsidR="0004208E" w:rsidRPr="0094604C" w:rsidRDefault="0004208E" w:rsidP="0004208E">
                      <w:pPr>
                        <w:rPr>
                          <w:sz w:val="16"/>
                          <w:szCs w:val="16"/>
                        </w:rPr>
                      </w:pPr>
                      <w:r w:rsidRPr="0094604C">
                        <w:rPr>
                          <w:sz w:val="16"/>
                          <w:szCs w:val="16"/>
                        </w:rPr>
                        <w:t>5000 tr/mi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>
                <wp:simplePos x="0" y="0"/>
                <wp:positionH relativeFrom="column">
                  <wp:posOffset>1094105</wp:posOffset>
                </wp:positionH>
                <wp:positionV relativeFrom="paragraph">
                  <wp:posOffset>64135</wp:posOffset>
                </wp:positionV>
                <wp:extent cx="692150" cy="292100"/>
                <wp:effectExtent l="0" t="0" r="0" b="0"/>
                <wp:wrapNone/>
                <wp:docPr id="106" name="Text Box 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15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08E" w:rsidRPr="00537564" w:rsidRDefault="0004208E" w:rsidP="0004208E">
                            <w:pPr>
                              <w:rPr>
                                <w:rFonts w:ascii="Symbol" w:hAnsi="Symbol"/>
                              </w:rPr>
                            </w:pPr>
                            <w:r w:rsidRPr="00537564">
                              <w:rPr>
                                <w:rFonts w:ascii="Symbol" w:hAnsi="Symbol"/>
                              </w:rPr>
                              <w:t></w:t>
                            </w:r>
                            <w:r w:rsidRPr="0094604C">
                              <w:rPr>
                                <w:vertAlign w:val="subscript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9" o:spid="_x0000_s1162" type="#_x0000_t202" style="position:absolute;left:0;text-align:left;margin-left:86.15pt;margin-top:5.05pt;width:54.5pt;height:23pt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" filled="f" stroked="f">
                <v:textbox>
                  <w:txbxContent>
                    <w:p w:rsidR="0004208E" w:rsidRPr="00537564" w:rsidRDefault="0004208E" w:rsidP="0004208E">
                      <w:pPr>
                        <w:rPr>
                          <w:rFonts w:ascii="Symbol" w:hAnsi="Symbol"/>
                        </w:rPr>
                      </w:pPr>
                      <w:r w:rsidRPr="00537564">
                        <w:rPr>
                          <w:rFonts w:ascii="Symbol" w:hAnsi="Symbol"/>
                        </w:rPr>
                        <w:t></w:t>
                      </w:r>
                      <w:r w:rsidRPr="0094604C">
                        <w:rPr>
                          <w:vertAlign w:val="subscript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>
                <wp:simplePos x="0" y="0"/>
                <wp:positionH relativeFrom="column">
                  <wp:posOffset>1087755</wp:posOffset>
                </wp:positionH>
                <wp:positionV relativeFrom="paragraph">
                  <wp:posOffset>134620</wp:posOffset>
                </wp:positionV>
                <wp:extent cx="0" cy="641350"/>
                <wp:effectExtent l="0" t="0" r="0" b="0"/>
                <wp:wrapNone/>
                <wp:docPr id="105" name="Line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413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36" o:spid="_x0000_s1026" style="position:absolute;flip:y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65pt,10.6pt" to="85.65pt,61.1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">
                <v:stroke endarrow="block"/>
              </v:line>
            </w:pict>
          </mc:Fallback>
        </mc:AlternateContent>
      </w:r>
    </w:p>
    <w:p w:rsidR="0004208E" w:rsidRDefault="000B729F" w:rsidP="008B3767">
      <w:pPr>
        <w:pStyle w:val="Correction"/>
        <w:ind w:left="1416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3672205</wp:posOffset>
                </wp:positionH>
                <wp:positionV relativeFrom="paragraph">
                  <wp:posOffset>95885</wp:posOffset>
                </wp:positionV>
                <wp:extent cx="971550" cy="323850"/>
                <wp:effectExtent l="0" t="0" r="0" b="0"/>
                <wp:wrapNone/>
                <wp:docPr id="104" name="Text Box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15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208E" w:rsidRPr="0094604C" w:rsidRDefault="0004208E" w:rsidP="0004208E">
                            <w:pPr>
                              <w:rPr>
                                <w:sz w:val="16"/>
                                <w:szCs w:val="16"/>
                                <w:vertAlign w:val="superscript"/>
                              </w:rPr>
                            </w:pPr>
                            <w:r w:rsidRPr="0094604C">
                              <w:rPr>
                                <w:sz w:val="16"/>
                                <w:szCs w:val="16"/>
                              </w:rPr>
                              <w:t>20 000 tr/min/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6" o:spid="_x0000_s1163" type="#_x0000_t202" style="position:absolute;left:0;text-align:left;margin-left:289.15pt;margin-top:7.55pt;width:76.5pt;height:25.5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">
                <v:textbox>
                  <w:txbxContent>
                    <w:p w:rsidR="0004208E" w:rsidRPr="0094604C" w:rsidRDefault="0004208E" w:rsidP="0004208E">
                      <w:pPr>
                        <w:rPr>
                          <w:sz w:val="16"/>
                          <w:szCs w:val="16"/>
                          <w:vertAlign w:val="superscript"/>
                        </w:rPr>
                      </w:pPr>
                      <w:r w:rsidRPr="0094604C">
                        <w:rPr>
                          <w:sz w:val="16"/>
                          <w:szCs w:val="16"/>
                        </w:rPr>
                        <w:t>20 000 tr/min/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>
                <wp:simplePos x="0" y="0"/>
                <wp:positionH relativeFrom="column">
                  <wp:posOffset>1900555</wp:posOffset>
                </wp:positionH>
                <wp:positionV relativeFrom="paragraph">
                  <wp:posOffset>64135</wp:posOffset>
                </wp:positionV>
                <wp:extent cx="311150" cy="177800"/>
                <wp:effectExtent l="0" t="0" r="0" b="0"/>
                <wp:wrapNone/>
                <wp:docPr id="103" name="Line 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1150" cy="177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43" o:spid="_x0000_s1026" style="position:absolute;flip:x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9.65pt,5.05pt" to="174.15pt,19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">
                <v:stroke endarrow="block"/>
              </v:line>
            </w:pict>
          </mc:Fallback>
        </mc:AlternateContent>
      </w:r>
    </w:p>
    <w:p w:rsidR="0004208E" w:rsidRDefault="000B729F" w:rsidP="008B3767">
      <w:pPr>
        <w:pStyle w:val="Correction"/>
        <w:ind w:left="1416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>
                <wp:simplePos x="0" y="0"/>
                <wp:positionH relativeFrom="column">
                  <wp:posOffset>2451735</wp:posOffset>
                </wp:positionH>
                <wp:positionV relativeFrom="paragraph">
                  <wp:posOffset>109855</wp:posOffset>
                </wp:positionV>
                <wp:extent cx="7620" cy="2129155"/>
                <wp:effectExtent l="0" t="0" r="0" b="0"/>
                <wp:wrapNone/>
                <wp:docPr id="102" name="Line 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21291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56" o:spid="_x0000_s1026" style="position:absolute;flip:x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05pt,8.65pt" to="193.65pt,176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"/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1367155</wp:posOffset>
                </wp:positionH>
                <wp:positionV relativeFrom="paragraph">
                  <wp:posOffset>109855</wp:posOffset>
                </wp:positionV>
                <wp:extent cx="0" cy="2139950"/>
                <wp:effectExtent l="0" t="0" r="0" b="0"/>
                <wp:wrapNone/>
                <wp:docPr id="101" name="Line 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399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54" o:spid="_x0000_s1026" style="position:absolute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65pt,8.65pt" to="107.65pt,177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"/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>
                <wp:simplePos x="0" y="0"/>
                <wp:positionH relativeFrom="column">
                  <wp:posOffset>2624455</wp:posOffset>
                </wp:positionH>
                <wp:positionV relativeFrom="paragraph">
                  <wp:posOffset>121285</wp:posOffset>
                </wp:positionV>
                <wp:extent cx="1041400" cy="196850"/>
                <wp:effectExtent l="0" t="0" r="0" b="0"/>
                <wp:wrapNone/>
                <wp:docPr id="100" name="Line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41400" cy="1968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45" o:spid="_x0000_s1026" style="position:absolute;flip:x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6.65pt,9.55pt" to="288.65pt,25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">
                <v:stroke endarrow="block"/>
              </v:lin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>
                <wp:simplePos x="0" y="0"/>
                <wp:positionH relativeFrom="column">
                  <wp:posOffset>2459355</wp:posOffset>
                </wp:positionH>
                <wp:positionV relativeFrom="paragraph">
                  <wp:posOffset>121285</wp:posOffset>
                </wp:positionV>
                <wp:extent cx="241300" cy="361950"/>
                <wp:effectExtent l="0" t="0" r="0" b="0"/>
                <wp:wrapNone/>
                <wp:docPr id="99" name="Line 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1300" cy="3619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42" o:spid="_x0000_s1026" style="position:absolute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65pt,9.55pt" to="212.65pt,38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"/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>
                <wp:simplePos x="0" y="0"/>
                <wp:positionH relativeFrom="column">
                  <wp:posOffset>1367155</wp:posOffset>
                </wp:positionH>
                <wp:positionV relativeFrom="paragraph">
                  <wp:posOffset>114935</wp:posOffset>
                </wp:positionV>
                <wp:extent cx="1085850" cy="0"/>
                <wp:effectExtent l="0" t="0" r="0" b="0"/>
                <wp:wrapNone/>
                <wp:docPr id="98" name="Line 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41" o:spid="_x0000_s1026" style="position:absolute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65pt,9.05pt" to="193.15pt,9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"/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>
                <wp:simplePos x="0" y="0"/>
                <wp:positionH relativeFrom="column">
                  <wp:posOffset>1081405</wp:posOffset>
                </wp:positionH>
                <wp:positionV relativeFrom="paragraph">
                  <wp:posOffset>114935</wp:posOffset>
                </wp:positionV>
                <wp:extent cx="285750" cy="374650"/>
                <wp:effectExtent l="0" t="0" r="0" b="0"/>
                <wp:wrapNone/>
                <wp:docPr id="97" name="Line 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5750" cy="374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40" o:spid="_x0000_s1026" style="position:absolute;flip:y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15pt,9.05pt" to="107.65pt,38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"/>
            </w:pict>
          </mc:Fallback>
        </mc:AlternateContent>
      </w:r>
    </w:p>
    <w:p w:rsidR="0004208E" w:rsidRDefault="000B729F" w:rsidP="008B3767">
      <w:pPr>
        <w:pStyle w:val="Correction"/>
        <w:ind w:left="1416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>
                <wp:simplePos x="0" y="0"/>
                <wp:positionH relativeFrom="column">
                  <wp:posOffset>3189605</wp:posOffset>
                </wp:positionH>
                <wp:positionV relativeFrom="paragraph">
                  <wp:posOffset>120650</wp:posOffset>
                </wp:positionV>
                <wp:extent cx="177800" cy="311150"/>
                <wp:effectExtent l="0" t="0" r="0" b="0"/>
                <wp:wrapNone/>
                <wp:docPr id="96" name="Text Box 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8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08E" w:rsidRDefault="0004208E" w:rsidP="0004208E"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8" o:spid="_x0000_s1164" type="#_x0000_t202" style="position:absolute;left:0;text-align:left;margin-left:251.15pt;margin-top:9.5pt;width:14pt;height:24.5pt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" filled="f" stroked="f">
                <v:textbox>
                  <w:txbxContent>
                    <w:p w:rsidR="0004208E" w:rsidRDefault="0004208E" w:rsidP="0004208E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:rsidR="0004208E" w:rsidRDefault="0004208E" w:rsidP="008B3767">
      <w:pPr>
        <w:pStyle w:val="Correction"/>
        <w:ind w:left="1416"/>
      </w:pPr>
    </w:p>
    <w:p w:rsidR="0004208E" w:rsidRDefault="000B729F" w:rsidP="008B3767">
      <w:pPr>
        <w:pStyle w:val="Correction"/>
        <w:ind w:left="1416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2693035</wp:posOffset>
                </wp:positionH>
                <wp:positionV relativeFrom="paragraph">
                  <wp:posOffset>50800</wp:posOffset>
                </wp:positionV>
                <wp:extent cx="7620" cy="1788795"/>
                <wp:effectExtent l="0" t="0" r="0" b="0"/>
                <wp:wrapNone/>
                <wp:docPr id="95" name="Line 8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1788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58" o:spid="_x0000_s1026" style="position:absolute;flip:x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2.05pt,4pt" to="212.65pt,144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"/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>
                <wp:simplePos x="0" y="0"/>
                <wp:positionH relativeFrom="column">
                  <wp:posOffset>1087755</wp:posOffset>
                </wp:positionH>
                <wp:positionV relativeFrom="paragraph">
                  <wp:posOffset>50800</wp:posOffset>
                </wp:positionV>
                <wp:extent cx="2209800" cy="0"/>
                <wp:effectExtent l="0" t="0" r="0" b="0"/>
                <wp:wrapNone/>
                <wp:docPr id="94" name="Line 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09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37" o:spid="_x0000_s1026" style="position:absolute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65pt,4pt" to="259.65pt,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">
                <v:stroke endarrow="block"/>
              </v:line>
            </w:pict>
          </mc:Fallback>
        </mc:AlternateContent>
      </w:r>
    </w:p>
    <w:p w:rsidR="0004208E" w:rsidRDefault="0004208E" w:rsidP="008B3767">
      <w:pPr>
        <w:pStyle w:val="Correction"/>
        <w:ind w:left="1416"/>
      </w:pPr>
    </w:p>
    <w:p w:rsidR="0004208E" w:rsidRDefault="000B729F" w:rsidP="008B3767">
      <w:pPr>
        <w:pStyle w:val="Correction"/>
        <w:ind w:left="1416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993775</wp:posOffset>
                </wp:positionH>
                <wp:positionV relativeFrom="paragraph">
                  <wp:posOffset>68580</wp:posOffset>
                </wp:positionV>
                <wp:extent cx="508000" cy="311150"/>
                <wp:effectExtent l="0" t="0" r="0" b="0"/>
                <wp:wrapNone/>
                <wp:docPr id="93" name="Text Box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762E" w:rsidRPr="004B4DD5" w:rsidRDefault="0014762E" w:rsidP="000420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  <w:r w:rsidRPr="0014762E">
                              <w:rPr>
                                <w:vertAlign w:val="subscript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2" o:spid="_x0000_s1165" type="#_x0000_t202" style="position:absolute;left:0;text-align:left;margin-left:78.25pt;margin-top:5.4pt;width:40pt;height:24.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" filled="f" stroked="f">
                <v:textbox>
                  <w:txbxContent>
                    <w:p w:rsidR="0014762E" w:rsidRPr="004B4DD5" w:rsidRDefault="0014762E" w:rsidP="0004208E">
                      <w:pPr>
                        <w:rPr>
                          <w:vertAlign w:val="subscript"/>
                        </w:rPr>
                      </w:pPr>
                      <w:r>
                        <w:t>C</w:t>
                      </w:r>
                      <w:r w:rsidRPr="0014762E">
                        <w:rPr>
                          <w:vertAlign w:val="subscript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04208E" w:rsidRDefault="000B729F" w:rsidP="008B3767">
      <w:pPr>
        <w:pStyle w:val="Correction"/>
        <w:ind w:left="1416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1017905</wp:posOffset>
                </wp:positionH>
                <wp:positionV relativeFrom="paragraph">
                  <wp:posOffset>63500</wp:posOffset>
                </wp:positionV>
                <wp:extent cx="0" cy="1301750"/>
                <wp:effectExtent l="0" t="0" r="0" b="0"/>
                <wp:wrapNone/>
                <wp:docPr id="92" name="Line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3017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48" o:spid="_x0000_s1026" style="position:absolute;flip:y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15pt,5pt" to="80.15pt,107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">
                <v:stroke endarrow="block"/>
              </v:line>
            </w:pict>
          </mc:Fallback>
        </mc:AlternateContent>
      </w:r>
    </w:p>
    <w:p w:rsidR="0004208E" w:rsidRDefault="0004208E" w:rsidP="008B3767">
      <w:pPr>
        <w:pStyle w:val="Correction"/>
        <w:ind w:left="1416"/>
      </w:pPr>
    </w:p>
    <w:p w:rsidR="0004208E" w:rsidRDefault="0004208E" w:rsidP="008B3767">
      <w:pPr>
        <w:pStyle w:val="Correction"/>
        <w:ind w:left="1416"/>
      </w:pPr>
    </w:p>
    <w:p w:rsidR="0004208E" w:rsidRDefault="0004208E" w:rsidP="008B3767">
      <w:pPr>
        <w:pStyle w:val="Correction"/>
        <w:ind w:left="1416"/>
      </w:pPr>
    </w:p>
    <w:p w:rsidR="0004208E" w:rsidRDefault="0004208E" w:rsidP="008B3767">
      <w:pPr>
        <w:pStyle w:val="Correction"/>
        <w:ind w:left="1416"/>
      </w:pPr>
    </w:p>
    <w:p w:rsidR="0004208E" w:rsidRDefault="0004208E" w:rsidP="008B3767">
      <w:pPr>
        <w:pStyle w:val="Correction"/>
        <w:ind w:left="1416"/>
      </w:pPr>
    </w:p>
    <w:p w:rsidR="0004208E" w:rsidRDefault="0004208E" w:rsidP="008B3767">
      <w:pPr>
        <w:pStyle w:val="Correction"/>
        <w:ind w:left="1416"/>
      </w:pPr>
    </w:p>
    <w:p w:rsidR="0004208E" w:rsidRDefault="000B729F" w:rsidP="008B3767">
      <w:pPr>
        <w:pStyle w:val="Correction"/>
        <w:ind w:left="1416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3138805</wp:posOffset>
                </wp:positionH>
                <wp:positionV relativeFrom="paragraph">
                  <wp:posOffset>35560</wp:posOffset>
                </wp:positionV>
                <wp:extent cx="177800" cy="311150"/>
                <wp:effectExtent l="0" t="0" r="0" b="0"/>
                <wp:wrapNone/>
                <wp:docPr id="91" name="Text Box 8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8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08E" w:rsidRDefault="0004208E" w:rsidP="0004208E"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0" o:spid="_x0000_s1166" type="#_x0000_t202" style="position:absolute;left:0;text-align:left;margin-left:247.15pt;margin-top:2.8pt;width:14pt;height:24.5pt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" filled="f" stroked="f">
                <v:textbox>
                  <w:txbxContent>
                    <w:p w:rsidR="0004208E" w:rsidRDefault="0004208E" w:rsidP="0004208E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:rsidR="0004208E" w:rsidRDefault="0004208E" w:rsidP="0004208E">
      <w:pPr>
        <w:pStyle w:val="Correction"/>
      </w:pPr>
    </w:p>
    <w:p w:rsidR="0004208E" w:rsidRDefault="000B729F" w:rsidP="0004208E">
      <w:pPr>
        <w:pStyle w:val="Correction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2624455</wp:posOffset>
                </wp:positionH>
                <wp:positionV relativeFrom="paragraph">
                  <wp:posOffset>83820</wp:posOffset>
                </wp:positionV>
                <wp:extent cx="336550" cy="311150"/>
                <wp:effectExtent l="0" t="0" r="0" b="0"/>
                <wp:wrapNone/>
                <wp:docPr id="90" name="Text Box 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08E" w:rsidRPr="004B4DD5" w:rsidRDefault="0004208E" w:rsidP="000420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9" o:spid="_x0000_s1167" type="#_x0000_t202" style="position:absolute;left:0;text-align:left;margin-left:206.65pt;margin-top:6.6pt;width:26.5pt;height:24.5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" filled="f" stroked="f">
                <v:textbox>
                  <w:txbxContent>
                    <w:p w:rsidR="0004208E" w:rsidRPr="004B4DD5" w:rsidRDefault="0004208E" w:rsidP="0004208E">
                      <w:pPr>
                        <w:rPr>
                          <w:vertAlign w:val="subscript"/>
                        </w:rPr>
                      </w:pPr>
                      <w:r>
                        <w:t>t</w:t>
                      </w:r>
                      <w:r>
                        <w:rPr>
                          <w:vertAlign w:val="subscript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2313305</wp:posOffset>
                </wp:positionH>
                <wp:positionV relativeFrom="paragraph">
                  <wp:posOffset>76835</wp:posOffset>
                </wp:positionV>
                <wp:extent cx="336550" cy="311150"/>
                <wp:effectExtent l="0" t="0" r="0" b="0"/>
                <wp:wrapNone/>
                <wp:docPr id="89" name="Text Box 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08E" w:rsidRPr="004B4DD5" w:rsidRDefault="0004208E" w:rsidP="000420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7" o:spid="_x0000_s1168" type="#_x0000_t202" style="position:absolute;left:0;text-align:left;margin-left:182.15pt;margin-top:6.05pt;width:26.5pt;height:24.5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" filled="f" stroked="f">
                <v:textbox>
                  <w:txbxContent>
                    <w:p w:rsidR="0004208E" w:rsidRPr="004B4DD5" w:rsidRDefault="0004208E" w:rsidP="0004208E">
                      <w:pPr>
                        <w:rPr>
                          <w:vertAlign w:val="subscript"/>
                        </w:rPr>
                      </w:pPr>
                      <w:r>
                        <w:t>t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1202055</wp:posOffset>
                </wp:positionH>
                <wp:positionV relativeFrom="paragraph">
                  <wp:posOffset>83820</wp:posOffset>
                </wp:positionV>
                <wp:extent cx="336550" cy="311150"/>
                <wp:effectExtent l="0" t="0" r="0" b="0"/>
                <wp:wrapNone/>
                <wp:docPr id="88" name="Text Box 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08E" w:rsidRPr="004B4DD5" w:rsidRDefault="0004208E" w:rsidP="000420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t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5" o:spid="_x0000_s1169" type="#_x0000_t202" style="position:absolute;left:0;text-align:left;margin-left:94.65pt;margin-top:6.6pt;width:26.5pt;height:24.5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" filled="f" stroked="f">
                <v:textbox>
                  <w:txbxContent>
                    <w:p w:rsidR="0004208E" w:rsidRPr="004B4DD5" w:rsidRDefault="0004208E" w:rsidP="0004208E">
                      <w:pPr>
                        <w:rPr>
                          <w:vertAlign w:val="subscript"/>
                        </w:rPr>
                      </w:pPr>
                      <w:r>
                        <w:t>t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1030605</wp:posOffset>
                </wp:positionH>
                <wp:positionV relativeFrom="paragraph">
                  <wp:posOffset>36195</wp:posOffset>
                </wp:positionV>
                <wp:extent cx="2273300" cy="0"/>
                <wp:effectExtent l="0" t="0" r="0" b="0"/>
                <wp:wrapNone/>
                <wp:docPr id="87" name="Line 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73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47" o:spid="_x0000_s1026" style="position:absolute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15pt,2.85pt" to="260.15pt,2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">
                <v:stroke endarrow="block"/>
              </v:line>
            </w:pict>
          </mc:Fallback>
        </mc:AlternateContent>
      </w:r>
    </w:p>
    <w:p w:rsidR="0004208E" w:rsidRDefault="0004208E" w:rsidP="0004208E">
      <w:pPr>
        <w:pStyle w:val="Correction"/>
      </w:pPr>
    </w:p>
    <w:p w:rsidR="00C16E1D" w:rsidRDefault="00C16E1D" w:rsidP="00066A78">
      <w:pPr>
        <w:pStyle w:val="Correction"/>
        <w:rPr>
          <w:i w:val="0"/>
          <w:iCs/>
          <w:lang w:val="fr-FR"/>
        </w:rPr>
      </w:pPr>
    </w:p>
    <w:p w:rsidR="009C0DBD" w:rsidRDefault="006E7271" w:rsidP="009C0DBD">
      <w:pPr>
        <w:pStyle w:val="Questiondidastel"/>
        <w:numPr>
          <w:ilvl w:val="0"/>
          <w:numId w:val="0"/>
        </w:numPr>
        <w:ind w:left="2467"/>
        <w:rPr>
          <w:lang w:val="fr-FR"/>
        </w:rPr>
      </w:pPr>
      <w:r w:rsidRPr="009C0DBD">
        <w:rPr>
          <w:lang w:val="fr-FR"/>
        </w:rPr>
        <w:t>E</w:t>
      </w:r>
      <w:r>
        <w:t>n supposant cette loi pour la vitesse du moteur</w:t>
      </w:r>
      <w:r w:rsidR="009C0DBD">
        <w:rPr>
          <w:lang w:val="fr-FR"/>
        </w:rPr>
        <w:t xml:space="preserve"> (montée)</w:t>
      </w:r>
      <w:r w:rsidRPr="009C0DBD">
        <w:rPr>
          <w:lang w:val="fr-FR"/>
        </w:rPr>
        <w:t xml:space="preserve"> </w:t>
      </w:r>
      <w:r w:rsidR="009C0DBD">
        <w:rPr>
          <w:lang w:val="fr-FR"/>
        </w:rPr>
        <w:t>t</w:t>
      </w:r>
      <w:r w:rsidR="00EA7937" w:rsidRPr="009C0DBD">
        <w:rPr>
          <w:lang w:val="fr-FR"/>
        </w:rPr>
        <w:t xml:space="preserve">racer </w:t>
      </w:r>
      <w:r w:rsidR="00DA45F1" w:rsidRPr="009C0DBD">
        <w:rPr>
          <w:lang w:val="fr-FR"/>
        </w:rPr>
        <w:t xml:space="preserve">en correspondance </w:t>
      </w:r>
      <w:r w:rsidR="00EA7937" w:rsidRPr="009C0DBD">
        <w:rPr>
          <w:lang w:val="fr-FR"/>
        </w:rPr>
        <w:t>l’évolution du c</w:t>
      </w:r>
      <w:r>
        <w:t>ouple moteur théorique en fonction du  temps</w:t>
      </w:r>
      <w:r w:rsidR="00EA7937" w:rsidRPr="009C0DBD">
        <w:rPr>
          <w:lang w:val="fr-FR"/>
        </w:rPr>
        <w:t>, indiquer les valeurs numériques caractéristiques</w:t>
      </w:r>
      <w:r w:rsidR="009C0DBD">
        <w:rPr>
          <w:lang w:val="fr-FR"/>
        </w:rPr>
        <w:t xml:space="preserve"> correspondant à deux masses additionnelles.</w:t>
      </w:r>
    </w:p>
    <w:p w:rsidR="006E7271" w:rsidRDefault="006E7271" w:rsidP="00EA7937">
      <w:pPr>
        <w:pStyle w:val="Questiondidastel"/>
        <w:numPr>
          <w:ilvl w:val="0"/>
          <w:numId w:val="0"/>
        </w:numPr>
        <w:ind w:left="2467"/>
      </w:pPr>
    </w:p>
    <w:p w:rsidR="006E7271" w:rsidRDefault="006E7271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  <w:r>
        <w:t>Discuter du qualificatif « moteur</w:t>
      </w:r>
      <w:r w:rsidR="002A4A9C">
        <w:rPr>
          <w:lang w:val="fr-FR"/>
        </w:rPr>
        <w:t> »</w:t>
      </w:r>
      <w:r>
        <w:t>  ou « recepteur » pour l</w:t>
      </w:r>
      <w:r>
        <w:rPr>
          <w:lang w:val="fr-FR"/>
        </w:rPr>
        <w:t>’actionneur</w:t>
      </w:r>
      <w:r>
        <w:t xml:space="preserve"> dans les différentes phases de fonctionnement.</w:t>
      </w:r>
    </w:p>
    <w:p w:rsidR="00A40892" w:rsidRDefault="00A40892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  <w:r>
        <w:rPr>
          <w:lang w:val="fr-FR"/>
        </w:rPr>
        <w:t xml:space="preserve">Indiquer les valeurs numériques </w:t>
      </w:r>
    </w:p>
    <w:p w:rsidR="009C0DBD" w:rsidRDefault="009C0DBD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9C0DBD" w:rsidRDefault="009C0DBD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  <w:r>
        <w:rPr>
          <w:lang w:val="fr-FR"/>
        </w:rPr>
        <w:t>Mêms questions e</w:t>
      </w:r>
      <w:r>
        <w:t xml:space="preserve">n supposant </w:t>
      </w:r>
      <w:r w:rsidRPr="00036A58">
        <w:rPr>
          <w:lang w:val="fr-FR"/>
        </w:rPr>
        <w:t>pour le mouvement inverse</w:t>
      </w:r>
      <w:r>
        <w:rPr>
          <w:lang w:val="fr-FR"/>
        </w:rPr>
        <w:t xml:space="preserve"> (descente)</w:t>
      </w:r>
      <w:r w:rsidRPr="00036A58">
        <w:rPr>
          <w:lang w:val="fr-FR"/>
        </w:rPr>
        <w:t xml:space="preserve"> la</w:t>
      </w:r>
      <w:r>
        <w:t xml:space="preserve"> loi</w:t>
      </w:r>
      <w:r w:rsidRPr="00036A58">
        <w:rPr>
          <w:lang w:val="fr-FR"/>
        </w:rPr>
        <w:t xml:space="preserve"> opposée </w:t>
      </w:r>
      <w:r>
        <w:t xml:space="preserve"> pour la vitesse du moteur</w:t>
      </w:r>
    </w:p>
    <w:p w:rsidR="009C0DBD" w:rsidRDefault="009C0DBD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6E7271" w:rsidRPr="006E7271" w:rsidRDefault="006E7271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F91FBD" w:rsidRPr="00F26331" w:rsidRDefault="00F91FBD" w:rsidP="00F91FBD">
      <w:pPr>
        <w:pStyle w:val="Questiondidastel"/>
        <w:numPr>
          <w:ilvl w:val="0"/>
          <w:numId w:val="0"/>
        </w:numPr>
        <w:ind w:left="2467"/>
        <w:rPr>
          <w:sz w:val="28"/>
          <w:szCs w:val="28"/>
          <w:lang w:val="fr-FR"/>
        </w:rPr>
      </w:pPr>
      <w:r w:rsidRPr="00F26331">
        <w:rPr>
          <w:sz w:val="28"/>
          <w:szCs w:val="28"/>
          <w:lang w:val="fr-FR"/>
        </w:rPr>
        <w:t>A la montée :</w:t>
      </w:r>
    </w:p>
    <w:p w:rsidR="00F91FBD" w:rsidRDefault="00F91FBD" w:rsidP="00F91FBD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F91FBD" w:rsidRPr="002A4A9C" w:rsidRDefault="00F91FBD" w:rsidP="00F91FBD">
      <w:pPr>
        <w:pStyle w:val="Questiondidastel"/>
        <w:numPr>
          <w:ilvl w:val="0"/>
          <w:numId w:val="0"/>
        </w:numPr>
        <w:ind w:left="2467"/>
        <w:rPr>
          <w:b w:val="0"/>
          <w:color w:val="FF0000"/>
          <w:lang w:val="fr-FR"/>
        </w:rPr>
      </w:pPr>
      <w:r w:rsidRPr="002A4A9C">
        <w:rPr>
          <w:b w:val="0"/>
          <w:color w:val="FF0000"/>
          <w:lang w:val="fr-FR"/>
        </w:rPr>
        <w:t>C</w:t>
      </w:r>
      <w:r w:rsidRPr="002A4A9C">
        <w:rPr>
          <w:b w:val="0"/>
          <w:color w:val="FF0000"/>
          <w:vertAlign w:val="subscript"/>
          <w:lang w:val="fr-FR"/>
        </w:rPr>
        <w:t>m</w:t>
      </w:r>
      <w:r w:rsidRPr="002A4A9C">
        <w:rPr>
          <w:b w:val="0"/>
          <w:color w:val="FF0000"/>
          <w:lang w:val="fr-FR"/>
        </w:rPr>
        <w:t xml:space="preserve"> = J</w:t>
      </w:r>
      <w:r w:rsidRPr="002A4A9C">
        <w:rPr>
          <w:b w:val="0"/>
          <w:color w:val="FF0000"/>
          <w:vertAlign w:val="subscript"/>
          <w:lang w:val="fr-FR"/>
        </w:rPr>
        <w:t>eq</w:t>
      </w:r>
      <w:r w:rsidRPr="002A4A9C">
        <w:rPr>
          <w:b w:val="0"/>
          <w:color w:val="FF0000"/>
          <w:lang w:val="fr-FR"/>
        </w:rPr>
        <w:t xml:space="preserve"> d</w:t>
      </w:r>
      <w:r w:rsidRPr="002A4A9C">
        <w:rPr>
          <w:b w:val="0"/>
          <w:color w:val="FF0000"/>
          <w:lang w:val="fr-FR"/>
        </w:rPr>
        <w:sym w:font="Symbol" w:char="F077"/>
      </w:r>
      <w:r w:rsidRPr="002A4A9C">
        <w:rPr>
          <w:b w:val="0"/>
          <w:color w:val="FF0000"/>
          <w:vertAlign w:val="subscript"/>
          <w:lang w:val="fr-FR"/>
        </w:rPr>
        <w:t>m</w:t>
      </w:r>
      <w:r w:rsidRPr="002A4A9C">
        <w:rPr>
          <w:b w:val="0"/>
          <w:color w:val="FF0000"/>
          <w:lang w:val="fr-FR"/>
        </w:rPr>
        <w:t>/dt + C</w:t>
      </w:r>
      <w:r w:rsidRPr="002A4A9C">
        <w:rPr>
          <w:b w:val="0"/>
          <w:color w:val="FF0000"/>
          <w:vertAlign w:val="subscript"/>
          <w:lang w:val="fr-FR"/>
        </w:rPr>
        <w:t>pes</w:t>
      </w:r>
      <w:r w:rsidRPr="002A4A9C">
        <w:rPr>
          <w:b w:val="0"/>
          <w:color w:val="FF0000"/>
          <w:lang w:val="fr-FR"/>
        </w:rPr>
        <w:t xml:space="preserve"> </w:t>
      </w:r>
    </w:p>
    <w:p w:rsidR="00F91FBD" w:rsidRPr="00CF17D7" w:rsidRDefault="000B729F" w:rsidP="00F91FBD">
      <w:pPr>
        <w:pStyle w:val="Questiondidastel"/>
        <w:numPr>
          <w:ilvl w:val="0"/>
          <w:numId w:val="0"/>
        </w:numPr>
        <w:ind w:left="2467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-239395</wp:posOffset>
                </wp:positionH>
                <wp:positionV relativeFrom="paragraph">
                  <wp:posOffset>113030</wp:posOffset>
                </wp:positionV>
                <wp:extent cx="1203960" cy="708025"/>
                <wp:effectExtent l="0" t="0" r="0" b="0"/>
                <wp:wrapNone/>
                <wp:docPr id="86" name="Text Box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3960" cy="70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lang w:val="en-GB"/>
                              </w:rPr>
                              <w:t>Cm (N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3" o:spid="_x0000_s1170" type="#_x0000_t202" style="position:absolute;left:0;text-align:left;margin-left:-18.8pt;margin-top:8.9pt;width:94.8pt;height:55.7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32"/>
                          <w:lang w:val="en-GB"/>
                        </w:rPr>
                      </w:pPr>
                      <w:r>
                        <w:rPr>
                          <w:b/>
                          <w:bCs/>
                          <w:sz w:val="32"/>
                          <w:lang w:val="en-GB"/>
                        </w:rPr>
                        <w:t>Cm (Nm)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0B729F" w:rsidP="00F91FBD">
      <w:pPr>
        <w:jc w:val="center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923290</wp:posOffset>
                </wp:positionH>
                <wp:positionV relativeFrom="paragraph">
                  <wp:posOffset>161290</wp:posOffset>
                </wp:positionV>
                <wp:extent cx="13335" cy="2051685"/>
                <wp:effectExtent l="0" t="0" r="0" b="0"/>
                <wp:wrapNone/>
                <wp:docPr id="85" name="Line 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35" cy="20516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24" o:spid="_x0000_s1026" style="position:absolute;flip:x y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7pt,12.7pt" to="73.75pt,174.2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">
                <v:stroke endarrow="block"/>
              </v:line>
            </w:pict>
          </mc:Fallback>
        </mc:AlternateContent>
      </w:r>
    </w:p>
    <w:p w:rsidR="00F91FBD" w:rsidRDefault="00F91FBD" w:rsidP="00F91FBD"/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570990</wp:posOffset>
                </wp:positionH>
                <wp:positionV relativeFrom="paragraph">
                  <wp:posOffset>102870</wp:posOffset>
                </wp:positionV>
                <wp:extent cx="1905" cy="1625600"/>
                <wp:effectExtent l="0" t="0" r="0" b="0"/>
                <wp:wrapNone/>
                <wp:docPr id="84" name="Line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" cy="1625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27" o:spid="_x0000_s1026" style="position:absolute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7pt,8.1pt" to="123.85pt,136.1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4237355</wp:posOffset>
                </wp:positionH>
                <wp:positionV relativeFrom="paragraph">
                  <wp:posOffset>97155</wp:posOffset>
                </wp:positionV>
                <wp:extent cx="14605" cy="1631315"/>
                <wp:effectExtent l="0" t="0" r="0" b="0"/>
                <wp:wrapNone/>
                <wp:docPr id="83" name="Line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605" cy="16313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28" o:spid="_x0000_s1026" style="position:absolute;flip:x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65pt,7.65pt" to="334.8pt,136.1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936625</wp:posOffset>
                </wp:positionH>
                <wp:positionV relativeFrom="paragraph">
                  <wp:posOffset>102870</wp:posOffset>
                </wp:positionV>
                <wp:extent cx="3964305" cy="1652905"/>
                <wp:effectExtent l="0" t="0" r="0" b="0"/>
                <wp:wrapNone/>
                <wp:docPr id="82" name="Freeform 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964305" cy="1652905"/>
                        </a:xfrm>
                        <a:custGeom>
                          <a:avLst/>
                          <a:gdLst>
                            <a:gd name="T0" fmla="*/ 0 w 6243"/>
                            <a:gd name="T1" fmla="*/ 2569 h 2603"/>
                            <a:gd name="T2" fmla="*/ 990 w 6243"/>
                            <a:gd name="T3" fmla="*/ 0 h 2603"/>
                            <a:gd name="T4" fmla="*/ 5255 w 6243"/>
                            <a:gd name="T5" fmla="*/ 0 h 2603"/>
                            <a:gd name="T6" fmla="*/ 6243 w 6243"/>
                            <a:gd name="T7" fmla="*/ 2603 h 26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6243" h="2603">
                              <a:moveTo>
                                <a:pt x="0" y="2569"/>
                              </a:moveTo>
                              <a:lnTo>
                                <a:pt x="990" y="0"/>
                              </a:lnTo>
                              <a:lnTo>
                                <a:pt x="5255" y="0"/>
                              </a:lnTo>
                              <a:lnTo>
                                <a:pt x="6243" y="260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926" o:spid="_x0000_s1026" style="position:absolute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73.75pt,136.55pt,123.25pt,8.1pt,336.5pt,8.1pt,385.9pt,138.25pt" coordsize="6243,260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" filled="f">
                <v:path arrowok="t" o:connecttype="custom" o:connectlocs="0,1631315;628650,0;3336925,0;3964305,1652905" o:connectangles="0,0,0,0"/>
              </v:polyline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128270</wp:posOffset>
                </wp:positionV>
                <wp:extent cx="586740" cy="347345"/>
                <wp:effectExtent l="0" t="0" r="0" b="0"/>
                <wp:wrapNone/>
                <wp:docPr id="81" name="Text Box 9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740" cy="347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6" o:spid="_x0000_s1171" type="#_x0000_t202" style="position:absolute;margin-left:12.6pt;margin-top:10.1pt;width:46.2pt;height:27.35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12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921385</wp:posOffset>
                </wp:positionH>
                <wp:positionV relativeFrom="paragraph">
                  <wp:posOffset>80010</wp:posOffset>
                </wp:positionV>
                <wp:extent cx="654685" cy="0"/>
                <wp:effectExtent l="0" t="0" r="0" b="0"/>
                <wp:wrapNone/>
                <wp:docPr id="80" name="Line 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29" o:spid="_x0000_s1026" style="position:absolute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55pt,6.3pt" to="124.1pt,6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" strokeweight="4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1591310</wp:posOffset>
                </wp:positionH>
                <wp:positionV relativeFrom="paragraph">
                  <wp:posOffset>586740</wp:posOffset>
                </wp:positionV>
                <wp:extent cx="2670175" cy="5715"/>
                <wp:effectExtent l="0" t="0" r="0" b="0"/>
                <wp:wrapNone/>
                <wp:docPr id="79" name="Line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38" o:spid="_x0000_s1026" style="position:absolute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3pt,46.2pt" to="335.55pt,46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" strokeweight="4pt"/>
            </w:pict>
          </mc:Fallback>
        </mc:AlternateContent>
      </w:r>
    </w:p>
    <w:p w:rsidR="00F91FBD" w:rsidRDefault="00F91FBD" w:rsidP="00F91FBD"/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27940</wp:posOffset>
                </wp:positionH>
                <wp:positionV relativeFrom="paragraph">
                  <wp:posOffset>78105</wp:posOffset>
                </wp:positionV>
                <wp:extent cx="851535" cy="407670"/>
                <wp:effectExtent l="0" t="0" r="0" b="0"/>
                <wp:wrapNone/>
                <wp:docPr id="78" name="Text Box 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0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1" o:spid="_x0000_s1172" type="#_x0000_t202" style="position:absolute;margin-left:2.2pt;margin-top:6.15pt;width:67.05pt;height:32.1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07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581785</wp:posOffset>
                </wp:positionH>
                <wp:positionV relativeFrom="paragraph">
                  <wp:posOffset>41275</wp:posOffset>
                </wp:positionV>
                <wp:extent cx="2670175" cy="5715"/>
                <wp:effectExtent l="0" t="0" r="0" b="0"/>
                <wp:wrapNone/>
                <wp:docPr id="77" name="Line 9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30" o:spid="_x0000_s1026" style="position:absolute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55pt,3.25pt" to="334.8pt,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" strokeweight="4pt"/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79375</wp:posOffset>
                </wp:positionH>
                <wp:positionV relativeFrom="paragraph">
                  <wp:posOffset>126365</wp:posOffset>
                </wp:positionV>
                <wp:extent cx="779780" cy="407670"/>
                <wp:effectExtent l="0" t="0" r="0" b="0"/>
                <wp:wrapNone/>
                <wp:docPr id="76" name="Text Box 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9780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3" o:spid="_x0000_s1173" type="#_x0000_t202" style="position:absolute;margin-left:6.25pt;margin-top:9.95pt;width:61.4pt;height:32.1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02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F91FBD" w:rsidP="00F91FBD"/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4887595</wp:posOffset>
                </wp:positionH>
                <wp:positionV relativeFrom="paragraph">
                  <wp:posOffset>11430</wp:posOffset>
                </wp:positionV>
                <wp:extent cx="3175" cy="295275"/>
                <wp:effectExtent l="0" t="0" r="0" b="0"/>
                <wp:wrapNone/>
                <wp:docPr id="75" name="Line 9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" cy="2952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37" o:spid="_x0000_s1026" style="position:absolute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4.85pt,.9pt" to="385.1pt,24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4237355</wp:posOffset>
                </wp:positionH>
                <wp:positionV relativeFrom="paragraph">
                  <wp:posOffset>11430</wp:posOffset>
                </wp:positionV>
                <wp:extent cx="654685" cy="0"/>
                <wp:effectExtent l="0" t="0" r="0" b="0"/>
                <wp:wrapNone/>
                <wp:docPr id="74" name="Line 9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35" o:spid="_x0000_s1026" style="position:absolute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65pt,.9pt" to="385.2pt,.9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" strokeweight="4pt"/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929640</wp:posOffset>
                </wp:positionH>
                <wp:positionV relativeFrom="paragraph">
                  <wp:posOffset>109220</wp:posOffset>
                </wp:positionV>
                <wp:extent cx="4545965" cy="0"/>
                <wp:effectExtent l="0" t="0" r="0" b="0"/>
                <wp:wrapNone/>
                <wp:docPr id="73" name="Line 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459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25" o:spid="_x0000_s1026" style="position:absolute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2pt,8.6pt" to="431.15pt,8.6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">
                <v:stroke endarrow="block"/>
              </v:line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4144645</wp:posOffset>
                </wp:positionH>
                <wp:positionV relativeFrom="paragraph">
                  <wp:posOffset>55245</wp:posOffset>
                </wp:positionV>
                <wp:extent cx="851535" cy="560070"/>
                <wp:effectExtent l="0" t="0" r="0" b="0"/>
                <wp:wrapNone/>
                <wp:docPr id="72" name="Text Box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Moteur</w:t>
                            </w:r>
                          </w:p>
                          <w:p w:rsidR="00F91FBD" w:rsidRPr="0064394C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g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7" o:spid="_x0000_s1174" type="#_x0000_t202" style="position:absolute;margin-left:326.35pt;margin-top:4.35pt;width:67.05pt;height:44.1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Moteur</w:t>
                      </w:r>
                    </w:p>
                    <w:p w:rsidR="00F91FBD" w:rsidRPr="0064394C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g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2446020</wp:posOffset>
                </wp:positionH>
                <wp:positionV relativeFrom="paragraph">
                  <wp:posOffset>98425</wp:posOffset>
                </wp:positionV>
                <wp:extent cx="851535" cy="560070"/>
                <wp:effectExtent l="0" t="0" r="0" b="0"/>
                <wp:wrapNone/>
                <wp:docPr id="71" name="Text Box 9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Moteur</w:t>
                            </w:r>
                          </w:p>
                          <w:p w:rsidR="00F91FBD" w:rsidRPr="0064394C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g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6" o:spid="_x0000_s1175" type="#_x0000_t202" style="position:absolute;margin-left:192.6pt;margin-top:7.75pt;width:67.05pt;height:44.1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Moteur</w:t>
                      </w:r>
                    </w:p>
                    <w:p w:rsidR="00F91FBD" w:rsidRPr="0064394C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g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>
                <wp:simplePos x="0" y="0"/>
                <wp:positionH relativeFrom="column">
                  <wp:posOffset>845820</wp:posOffset>
                </wp:positionH>
                <wp:positionV relativeFrom="paragraph">
                  <wp:posOffset>98425</wp:posOffset>
                </wp:positionV>
                <wp:extent cx="851535" cy="560070"/>
                <wp:effectExtent l="0" t="0" r="0" b="0"/>
                <wp:wrapNone/>
                <wp:docPr id="70" name="Text Box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Moteur</w:t>
                            </w:r>
                          </w:p>
                          <w:p w:rsidR="00F91FBD" w:rsidRPr="0064394C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g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5" o:spid="_x0000_s1176" type="#_x0000_t202" style="position:absolute;margin-left:66.6pt;margin-top:7.75pt;width:67.05pt;height:44.1pt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Moteur</w:t>
                      </w:r>
                    </w:p>
                    <w:p w:rsidR="00F91FBD" w:rsidRPr="0064394C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g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5057140</wp:posOffset>
                </wp:positionH>
                <wp:positionV relativeFrom="paragraph">
                  <wp:posOffset>98425</wp:posOffset>
                </wp:positionV>
                <wp:extent cx="851535" cy="407670"/>
                <wp:effectExtent l="0" t="0" r="0" b="0"/>
                <wp:wrapNone/>
                <wp:docPr id="69" name="Text Box 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52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</w:rPr>
                              <w:t>t (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4" o:spid="_x0000_s1177" type="#_x0000_t202" style="position:absolute;margin-left:398.2pt;margin-top:7.75pt;width:67.05pt;height:32.1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52"/>
                        </w:rPr>
                      </w:pPr>
                      <w:r>
                        <w:rPr>
                          <w:b/>
                          <w:bCs/>
                          <w:sz w:val="36"/>
                        </w:rPr>
                        <w:t>t (s)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F91FBD" w:rsidP="00F91FBD"/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389255</wp:posOffset>
                </wp:positionH>
                <wp:positionV relativeFrom="paragraph">
                  <wp:posOffset>299085</wp:posOffset>
                </wp:positionV>
                <wp:extent cx="469900" cy="174625"/>
                <wp:effectExtent l="0" t="0" r="0" b="0"/>
                <wp:wrapNone/>
                <wp:docPr id="68" name="Text Box 9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174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</w:rPr>
                              <w:t>- 0.7</w:t>
                            </w:r>
                          </w:p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5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2" o:spid="_x0000_s1178" type="#_x0000_t202" style="position:absolute;margin-left:30.65pt;margin-top:23.55pt;width:37pt;height:13.7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36"/>
                        </w:rPr>
                      </w:pPr>
                      <w:r>
                        <w:rPr>
                          <w:b/>
                          <w:bCs/>
                          <w:sz w:val="36"/>
                        </w:rPr>
                        <w:t>- 0.7</w:t>
                      </w:r>
                    </w:p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5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91FBD" w:rsidRDefault="00F91FBD" w:rsidP="00F91FBD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F91FBD" w:rsidRDefault="00F91FBD" w:rsidP="00F91FBD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4D3907" w:rsidRDefault="004D3907" w:rsidP="00F91FBD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4D3907" w:rsidRDefault="004D3907" w:rsidP="00F91FBD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4D3907" w:rsidRDefault="004D3907" w:rsidP="00F91FBD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F91FBD" w:rsidRPr="00F26331" w:rsidRDefault="00F91FBD" w:rsidP="00F91FBD">
      <w:pPr>
        <w:pStyle w:val="Questiondidastel"/>
        <w:numPr>
          <w:ilvl w:val="0"/>
          <w:numId w:val="0"/>
        </w:numPr>
        <w:ind w:left="2467"/>
        <w:rPr>
          <w:sz w:val="28"/>
          <w:szCs w:val="28"/>
          <w:lang w:val="fr-FR"/>
        </w:rPr>
      </w:pPr>
      <w:r w:rsidRPr="00F26331">
        <w:rPr>
          <w:sz w:val="28"/>
          <w:szCs w:val="28"/>
          <w:lang w:val="fr-FR"/>
        </w:rPr>
        <w:t>A la descente :</w:t>
      </w:r>
    </w:p>
    <w:p w:rsidR="00F91FBD" w:rsidRDefault="00F91FBD" w:rsidP="00F91FBD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F91FBD" w:rsidRPr="002A4A9C" w:rsidRDefault="00F91FBD" w:rsidP="00F91FBD">
      <w:pPr>
        <w:pStyle w:val="Questiondidastel"/>
        <w:numPr>
          <w:ilvl w:val="0"/>
          <w:numId w:val="0"/>
        </w:numPr>
        <w:ind w:left="2467"/>
        <w:rPr>
          <w:b w:val="0"/>
          <w:color w:val="FF0000"/>
          <w:lang w:val="fr-FR"/>
        </w:rPr>
      </w:pPr>
      <w:r w:rsidRPr="002A4A9C">
        <w:rPr>
          <w:b w:val="0"/>
          <w:color w:val="FF0000"/>
          <w:lang w:val="fr-FR"/>
        </w:rPr>
        <w:t>C</w:t>
      </w:r>
      <w:r w:rsidRPr="002A4A9C">
        <w:rPr>
          <w:b w:val="0"/>
          <w:color w:val="FF0000"/>
          <w:vertAlign w:val="subscript"/>
          <w:lang w:val="fr-FR"/>
        </w:rPr>
        <w:t>m</w:t>
      </w:r>
      <w:r w:rsidRPr="002A4A9C">
        <w:rPr>
          <w:b w:val="0"/>
          <w:color w:val="FF0000"/>
          <w:lang w:val="fr-FR"/>
        </w:rPr>
        <w:t xml:space="preserve"> = J</w:t>
      </w:r>
      <w:r w:rsidRPr="002A4A9C">
        <w:rPr>
          <w:b w:val="0"/>
          <w:color w:val="FF0000"/>
          <w:vertAlign w:val="subscript"/>
          <w:lang w:val="fr-FR"/>
        </w:rPr>
        <w:t>eq</w:t>
      </w:r>
      <w:r w:rsidRPr="002A4A9C">
        <w:rPr>
          <w:b w:val="0"/>
          <w:color w:val="FF0000"/>
          <w:lang w:val="fr-FR"/>
        </w:rPr>
        <w:t xml:space="preserve"> d</w:t>
      </w:r>
      <w:r w:rsidRPr="002A4A9C">
        <w:rPr>
          <w:b w:val="0"/>
          <w:color w:val="FF0000"/>
          <w:lang w:val="fr-FR"/>
        </w:rPr>
        <w:sym w:font="Symbol" w:char="F077"/>
      </w:r>
      <w:r w:rsidRPr="002A4A9C">
        <w:rPr>
          <w:b w:val="0"/>
          <w:color w:val="FF0000"/>
          <w:vertAlign w:val="subscript"/>
          <w:lang w:val="fr-FR"/>
        </w:rPr>
        <w:t>m</w:t>
      </w:r>
      <w:r w:rsidRPr="002A4A9C">
        <w:rPr>
          <w:b w:val="0"/>
          <w:color w:val="FF0000"/>
          <w:lang w:val="fr-FR"/>
        </w:rPr>
        <w:t>/dt + C</w:t>
      </w:r>
      <w:r w:rsidRPr="002A4A9C">
        <w:rPr>
          <w:b w:val="0"/>
          <w:color w:val="FF0000"/>
          <w:vertAlign w:val="subscript"/>
          <w:lang w:val="fr-FR"/>
        </w:rPr>
        <w:t>pes</w:t>
      </w:r>
      <w:r w:rsidRPr="002A4A9C">
        <w:rPr>
          <w:b w:val="0"/>
          <w:color w:val="FF0000"/>
          <w:lang w:val="fr-FR"/>
        </w:rPr>
        <w:t xml:space="preserve"> </w:t>
      </w:r>
    </w:p>
    <w:p w:rsidR="00F91FBD" w:rsidRDefault="00F91FBD" w:rsidP="00F91FBD">
      <w:pPr>
        <w:pStyle w:val="Correction"/>
        <w:rPr>
          <w:lang w:val="fr-FR"/>
        </w:rPr>
      </w:pPr>
    </w:p>
    <w:p w:rsidR="00F91FBD" w:rsidRDefault="00F91FBD" w:rsidP="00F91FBD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F91FBD" w:rsidRPr="00CF17D7" w:rsidRDefault="000B729F" w:rsidP="00F91FBD">
      <w:pPr>
        <w:pStyle w:val="Questiondidastel"/>
        <w:numPr>
          <w:ilvl w:val="0"/>
          <w:numId w:val="0"/>
        </w:numPr>
        <w:ind w:left="2467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-239395</wp:posOffset>
                </wp:positionH>
                <wp:positionV relativeFrom="paragraph">
                  <wp:posOffset>113030</wp:posOffset>
                </wp:positionV>
                <wp:extent cx="1203960" cy="708025"/>
                <wp:effectExtent l="0" t="0" r="0" b="0"/>
                <wp:wrapNone/>
                <wp:docPr id="67" name="Text Box 9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3960" cy="70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lang w:val="en-GB"/>
                              </w:rPr>
                              <w:t>Cm (N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5" o:spid="_x0000_s1179" type="#_x0000_t202" style="position:absolute;left:0;text-align:left;margin-left:-18.8pt;margin-top:8.9pt;width:94.8pt;height:55.75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32"/>
                          <w:lang w:val="en-GB"/>
                        </w:rPr>
                      </w:pPr>
                      <w:r>
                        <w:rPr>
                          <w:b/>
                          <w:bCs/>
                          <w:sz w:val="32"/>
                          <w:lang w:val="en-GB"/>
                        </w:rPr>
                        <w:t>Cm (Nm)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0B729F" w:rsidP="00F91FBD">
      <w:pPr>
        <w:jc w:val="center"/>
      </w:pPr>
      <w:r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840740</wp:posOffset>
                </wp:positionH>
                <wp:positionV relativeFrom="paragraph">
                  <wp:posOffset>49530</wp:posOffset>
                </wp:positionV>
                <wp:extent cx="1028700" cy="560070"/>
                <wp:effectExtent l="0" t="0" r="0" b="0"/>
                <wp:wrapNone/>
                <wp:docPr id="66" name="Text Box 9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Recepteur</w:t>
                            </w:r>
                          </w:p>
                          <w:p w:rsidR="00F91FBD" w:rsidRPr="0064394C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l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8" o:spid="_x0000_s1180" type="#_x0000_t202" style="position:absolute;left:0;text-align:left;margin-left:66.2pt;margin-top:3.9pt;width:81pt;height:44.1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Recepteur</w:t>
                      </w:r>
                    </w:p>
                    <w:p w:rsidR="00F91FBD" w:rsidRPr="0064394C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l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2451735</wp:posOffset>
                </wp:positionH>
                <wp:positionV relativeFrom="paragraph">
                  <wp:posOffset>79375</wp:posOffset>
                </wp:positionV>
                <wp:extent cx="1009015" cy="560070"/>
                <wp:effectExtent l="0" t="0" r="0" b="0"/>
                <wp:wrapNone/>
                <wp:docPr id="65" name="Text Box 9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01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Recepteur</w:t>
                            </w:r>
                          </w:p>
                          <w:p w:rsidR="00F91FBD" w:rsidRPr="0064394C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l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9" o:spid="_x0000_s1181" type="#_x0000_t202" style="position:absolute;left:0;text-align:left;margin-left:193.05pt;margin-top:6.25pt;width:79.45pt;height:44.1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Recepteur</w:t>
                      </w:r>
                    </w:p>
                    <w:p w:rsidR="00F91FBD" w:rsidRPr="0064394C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l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4048125</wp:posOffset>
                </wp:positionH>
                <wp:positionV relativeFrom="paragraph">
                  <wp:posOffset>69215</wp:posOffset>
                </wp:positionV>
                <wp:extent cx="1009015" cy="560070"/>
                <wp:effectExtent l="0" t="0" r="0" b="0"/>
                <wp:wrapNone/>
                <wp:docPr id="64" name="Text Box 9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01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Recepteur</w:t>
                            </w:r>
                          </w:p>
                          <w:p w:rsidR="00F91FBD" w:rsidRPr="0064394C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l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0" o:spid="_x0000_s1182" type="#_x0000_t202" style="position:absolute;left:0;text-align:left;margin-left:318.75pt;margin-top:5.45pt;width:79.45pt;height:44.1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Recepteur</w:t>
                      </w:r>
                    </w:p>
                    <w:p w:rsidR="00F91FBD" w:rsidRPr="0064394C" w:rsidRDefault="00F91FBD" w:rsidP="00F91FBD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l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923290</wp:posOffset>
                </wp:positionH>
                <wp:positionV relativeFrom="paragraph">
                  <wp:posOffset>161290</wp:posOffset>
                </wp:positionV>
                <wp:extent cx="0" cy="2094865"/>
                <wp:effectExtent l="0" t="0" r="0" b="0"/>
                <wp:wrapNone/>
                <wp:docPr id="63" name="Line 9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20948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71" o:spid="_x0000_s1026" style="position:absolute;flip:x y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7pt,12.7pt" to="72.7pt,177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">
                <v:stroke endarrow="block"/>
              </v:line>
            </w:pict>
          </mc:Fallback>
        </mc:AlternateContent>
      </w:r>
    </w:p>
    <w:p w:rsidR="00F91FBD" w:rsidRDefault="00F91FBD" w:rsidP="00F91FBD"/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102870</wp:posOffset>
                </wp:positionV>
                <wp:extent cx="586740" cy="347345"/>
                <wp:effectExtent l="0" t="0" r="0" b="0"/>
                <wp:wrapNone/>
                <wp:docPr id="62" name="Text Box 9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740" cy="347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6" o:spid="_x0000_s1183" type="#_x0000_t202" style="position:absolute;margin-left:12.6pt;margin-top:8.1pt;width:46.2pt;height:27.35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12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4236085</wp:posOffset>
                </wp:positionH>
                <wp:positionV relativeFrom="paragraph">
                  <wp:posOffset>130810</wp:posOffset>
                </wp:positionV>
                <wp:extent cx="46990" cy="2496185"/>
                <wp:effectExtent l="0" t="0" r="0" b="0"/>
                <wp:wrapNone/>
                <wp:docPr id="61" name="Freeform 9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6990" cy="2496185"/>
                        </a:xfrm>
                        <a:custGeom>
                          <a:avLst/>
                          <a:gdLst>
                            <a:gd name="T0" fmla="*/ 0 w 48"/>
                            <a:gd name="T1" fmla="*/ 0 h 4267"/>
                            <a:gd name="T2" fmla="*/ 48 w 48"/>
                            <a:gd name="T3" fmla="*/ 4267 h 42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8" h="4267">
                              <a:moveTo>
                                <a:pt x="0" y="0"/>
                              </a:moveTo>
                              <a:lnTo>
                                <a:pt x="48" y="4267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949" o:spid="_x0000_s1026" style="position:absolute;margin-left:333.55pt;margin-top:10.3pt;width:3.7pt;height:196.55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8,426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" path="m0,0l48,4267e" filled="f">
                <v:path arrowok="t" o:connecttype="custom" o:connectlocs="0,0;46990,2496185" o:connectangles="0,0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>
                <wp:simplePos x="0" y="0"/>
                <wp:positionH relativeFrom="column">
                  <wp:posOffset>4890770</wp:posOffset>
                </wp:positionH>
                <wp:positionV relativeFrom="paragraph">
                  <wp:posOffset>130810</wp:posOffset>
                </wp:positionV>
                <wp:extent cx="0" cy="1435100"/>
                <wp:effectExtent l="0" t="0" r="0" b="0"/>
                <wp:wrapNone/>
                <wp:docPr id="60" name="Line 9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435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57" o:spid="_x0000_s1026" style="position:absolute;flip:x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5.1pt,10.3pt" to="385.1pt,123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4236085</wp:posOffset>
                </wp:positionH>
                <wp:positionV relativeFrom="paragraph">
                  <wp:posOffset>130810</wp:posOffset>
                </wp:positionV>
                <wp:extent cx="654685" cy="0"/>
                <wp:effectExtent l="0" t="0" r="0" b="0"/>
                <wp:wrapNone/>
                <wp:docPr id="59" name="Line 9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55" o:spid="_x0000_s1026" style="position:absolute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55pt,10.3pt" to="385.1pt,10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" strokeweight="4pt"/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1591310</wp:posOffset>
                </wp:positionH>
                <wp:positionV relativeFrom="paragraph">
                  <wp:posOffset>586740</wp:posOffset>
                </wp:positionV>
                <wp:extent cx="2670175" cy="5715"/>
                <wp:effectExtent l="0" t="0" r="0" b="0"/>
                <wp:wrapNone/>
                <wp:docPr id="58" name="Line 9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58" o:spid="_x0000_s1026" style="position:absolute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3pt,46.2pt" to="335.55pt,46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" strokeweight="4pt"/>
            </w:pict>
          </mc:Fallback>
        </mc:AlternateContent>
      </w:r>
    </w:p>
    <w:p w:rsidR="00F91FBD" w:rsidRDefault="00F91FBD" w:rsidP="00F91FBD"/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27940</wp:posOffset>
                </wp:positionH>
                <wp:positionV relativeFrom="paragraph">
                  <wp:posOffset>78105</wp:posOffset>
                </wp:positionV>
                <wp:extent cx="851535" cy="407670"/>
                <wp:effectExtent l="0" t="0" r="0" b="0"/>
                <wp:wrapNone/>
                <wp:docPr id="57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0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2" o:spid="_x0000_s1184" type="#_x0000_t202" style="position:absolute;margin-left:2.2pt;margin-top:6.15pt;width:67.05pt;height:32.1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07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1570990</wp:posOffset>
                </wp:positionH>
                <wp:positionV relativeFrom="paragraph">
                  <wp:posOffset>41275</wp:posOffset>
                </wp:positionV>
                <wp:extent cx="20320" cy="1866265"/>
                <wp:effectExtent l="0" t="0" r="0" b="0"/>
                <wp:wrapNone/>
                <wp:docPr id="56" name="Line 9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20" cy="18662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48" o:spid="_x0000_s1026" style="position:absolute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7pt,3.25pt" to="125.3pt,150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1581785</wp:posOffset>
                </wp:positionH>
                <wp:positionV relativeFrom="paragraph">
                  <wp:posOffset>41275</wp:posOffset>
                </wp:positionV>
                <wp:extent cx="2670175" cy="5715"/>
                <wp:effectExtent l="0" t="0" r="0" b="0"/>
                <wp:wrapNone/>
                <wp:docPr id="55" name="Line 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51" o:spid="_x0000_s1026" style="position:absolute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55pt,3.25pt" to="334.8pt,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" strokeweight="4pt"/>
            </w:pict>
          </mc:Fallback>
        </mc:AlternateContent>
      </w:r>
    </w:p>
    <w:p w:rsidR="00F91FBD" w:rsidRDefault="00F91FBD" w:rsidP="00F91FBD"/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79375</wp:posOffset>
                </wp:positionH>
                <wp:positionV relativeFrom="paragraph">
                  <wp:posOffset>89535</wp:posOffset>
                </wp:positionV>
                <wp:extent cx="779780" cy="407670"/>
                <wp:effectExtent l="0" t="0" r="0" b="0"/>
                <wp:wrapNone/>
                <wp:docPr id="54" name="Text Box 9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9780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3" o:spid="_x0000_s1185" type="#_x0000_t202" style="position:absolute;margin-left:6.25pt;margin-top:7.05pt;width:61.4pt;height:32.1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02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934085</wp:posOffset>
                </wp:positionH>
                <wp:positionV relativeFrom="paragraph">
                  <wp:posOffset>104140</wp:posOffset>
                </wp:positionV>
                <wp:extent cx="654685" cy="0"/>
                <wp:effectExtent l="0" t="0" r="0" b="0"/>
                <wp:wrapNone/>
                <wp:docPr id="53" name="Line 9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50" o:spid="_x0000_s1026" style="position:absolute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5pt,8.2pt" to="125.1pt,8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" strokeweight="4pt"/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923290</wp:posOffset>
                </wp:positionH>
                <wp:positionV relativeFrom="paragraph">
                  <wp:posOffset>115570</wp:posOffset>
                </wp:positionV>
                <wp:extent cx="3964305" cy="1072515"/>
                <wp:effectExtent l="0" t="0" r="0" b="0"/>
                <wp:wrapNone/>
                <wp:docPr id="52" name="Freeform 9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964305" cy="1072515"/>
                        </a:xfrm>
                        <a:custGeom>
                          <a:avLst/>
                          <a:gdLst>
                            <a:gd name="T0" fmla="*/ 0 w 6243"/>
                            <a:gd name="T1" fmla="*/ 0 h 1689"/>
                            <a:gd name="T2" fmla="*/ 1051 w 6243"/>
                            <a:gd name="T3" fmla="*/ 1689 h 1689"/>
                            <a:gd name="T4" fmla="*/ 5339 w 6243"/>
                            <a:gd name="T5" fmla="*/ 1689 h 1689"/>
                            <a:gd name="T6" fmla="*/ 6243 w 6243"/>
                            <a:gd name="T7" fmla="*/ 34 h 16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6243" h="1689">
                              <a:moveTo>
                                <a:pt x="0" y="0"/>
                              </a:moveTo>
                              <a:lnTo>
                                <a:pt x="1051" y="1689"/>
                              </a:lnTo>
                              <a:lnTo>
                                <a:pt x="5339" y="1689"/>
                              </a:lnTo>
                              <a:lnTo>
                                <a:pt x="6243" y="3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947" o:spid="_x0000_s1026" style="position:absolute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72.7pt,9.1pt,125.25pt,93.55pt,339.65pt,93.55pt,384.85pt,10.8pt" coordsize="6243,168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" filled="f">
                <v:path arrowok="t" o:connecttype="custom" o:connectlocs="0,0;667385,1072515;3390265,1072515;3964305,21590" o:connectangles="0,0,0,0"/>
              </v:poly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939165</wp:posOffset>
                </wp:positionH>
                <wp:positionV relativeFrom="paragraph">
                  <wp:posOffset>109220</wp:posOffset>
                </wp:positionV>
                <wp:extent cx="4545965" cy="0"/>
                <wp:effectExtent l="0" t="0" r="0" b="0"/>
                <wp:wrapNone/>
                <wp:docPr id="51" name="Line 9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459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46" o:spid="_x0000_s1026" style="position:absolute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95pt,8.6pt" to="431.9pt,8.6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">
                <v:stroke endarrow="block"/>
              </v:line>
            </w:pict>
          </mc:Fallback>
        </mc:AlternateContent>
      </w:r>
    </w:p>
    <w:p w:rsidR="00F91FBD" w:rsidRDefault="000B729F" w:rsidP="00F91FBD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5057140</wp:posOffset>
                </wp:positionH>
                <wp:positionV relativeFrom="paragraph">
                  <wp:posOffset>98425</wp:posOffset>
                </wp:positionV>
                <wp:extent cx="851535" cy="407670"/>
                <wp:effectExtent l="0" t="0" r="0" b="0"/>
                <wp:wrapNone/>
                <wp:docPr id="50" name="Text Box 9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1FBD" w:rsidRDefault="00F91FBD" w:rsidP="00F91FBD">
                            <w:pPr>
                              <w:jc w:val="center"/>
                              <w:rPr>
                                <w:b/>
                                <w:bCs/>
                                <w:sz w:val="52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</w:rPr>
                              <w:t>t (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4" o:spid="_x0000_s1186" type="#_x0000_t202" style="position:absolute;margin-left:398.2pt;margin-top:7.75pt;width:67.05pt;height:32.1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" stroked="f">
                <v:textbox>
                  <w:txbxContent>
                    <w:p w:rsidR="00F91FBD" w:rsidRDefault="00F91FBD" w:rsidP="00F91FBD">
                      <w:pPr>
                        <w:jc w:val="center"/>
                        <w:rPr>
                          <w:b/>
                          <w:bCs/>
                          <w:sz w:val="52"/>
                        </w:rPr>
                      </w:pPr>
                      <w:r>
                        <w:rPr>
                          <w:b/>
                          <w:bCs/>
                          <w:sz w:val="36"/>
                        </w:rPr>
                        <w:t>t (s)</w:t>
                      </w:r>
                    </w:p>
                  </w:txbxContent>
                </v:textbox>
              </v:shape>
            </w:pict>
          </mc:Fallback>
        </mc:AlternateContent>
      </w:r>
    </w:p>
    <w:p w:rsidR="00F91FBD" w:rsidRDefault="00F91FBD" w:rsidP="00F91FBD"/>
    <w:p w:rsidR="00F91FBD" w:rsidRDefault="00F91FBD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F91FBD" w:rsidRDefault="00F91FBD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F91FBD" w:rsidRDefault="00F91FBD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F91FBD" w:rsidRDefault="00F91FBD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F91FBD" w:rsidRDefault="00F91FBD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F91FBD" w:rsidRDefault="00F91FBD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741F49" w:rsidRDefault="00741F49" w:rsidP="00F91FBD">
      <w:pPr>
        <w:pStyle w:val="Questiondidastel"/>
        <w:numPr>
          <w:ilvl w:val="0"/>
          <w:numId w:val="0"/>
        </w:numPr>
        <w:ind w:left="708"/>
        <w:rPr>
          <w:sz w:val="28"/>
          <w:szCs w:val="28"/>
          <w:lang w:val="fr-FR"/>
        </w:rPr>
      </w:pPr>
    </w:p>
    <w:p w:rsidR="00741F49" w:rsidRDefault="00741F49" w:rsidP="00F91FBD">
      <w:pPr>
        <w:pStyle w:val="Questiondidastel"/>
        <w:numPr>
          <w:ilvl w:val="0"/>
          <w:numId w:val="0"/>
        </w:numPr>
        <w:ind w:left="708"/>
        <w:rPr>
          <w:sz w:val="28"/>
          <w:szCs w:val="28"/>
          <w:lang w:val="fr-FR"/>
        </w:rPr>
      </w:pPr>
    </w:p>
    <w:p w:rsidR="00741F49" w:rsidRDefault="00741F49" w:rsidP="00F91FBD">
      <w:pPr>
        <w:pStyle w:val="Questiondidastel"/>
        <w:numPr>
          <w:ilvl w:val="0"/>
          <w:numId w:val="0"/>
        </w:numPr>
        <w:ind w:left="708"/>
        <w:rPr>
          <w:sz w:val="28"/>
          <w:szCs w:val="28"/>
          <w:lang w:val="fr-FR"/>
        </w:rPr>
      </w:pPr>
    </w:p>
    <w:p w:rsidR="00881141" w:rsidRDefault="00F91FBD" w:rsidP="00F91FBD">
      <w:pPr>
        <w:pStyle w:val="Questiondidastel"/>
        <w:numPr>
          <w:ilvl w:val="0"/>
          <w:numId w:val="0"/>
        </w:numPr>
        <w:ind w:left="708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vec frottement</w:t>
      </w:r>
      <w:r w:rsidR="00810CB7">
        <w:rPr>
          <w:sz w:val="28"/>
          <w:szCs w:val="28"/>
          <w:lang w:val="fr-FR"/>
        </w:rPr>
        <w:t xml:space="preserve"> : </w:t>
      </w:r>
    </w:p>
    <w:p w:rsidR="00F91FBD" w:rsidRDefault="00881141" w:rsidP="00F91FBD">
      <w:pPr>
        <w:pStyle w:val="Questiondidastel"/>
        <w:numPr>
          <w:ilvl w:val="0"/>
          <w:numId w:val="0"/>
        </w:numPr>
        <w:ind w:left="708"/>
        <w:rPr>
          <w:sz w:val="28"/>
          <w:szCs w:val="28"/>
          <w:lang w:val="fr-FR"/>
        </w:rPr>
      </w:pPr>
      <w:r w:rsidRPr="00881141">
        <w:rPr>
          <w:b w:val="0"/>
          <w:sz w:val="28"/>
          <w:szCs w:val="28"/>
          <w:lang w:val="fr-FR"/>
        </w:rPr>
        <w:t>en supposant que la valeur absolue du couple représentant les actions dues au frottement dans tout le mécanisme et ramené sur l’axe moteur, est</w:t>
      </w:r>
      <w:r>
        <w:rPr>
          <w:b w:val="0"/>
          <w:sz w:val="28"/>
          <w:szCs w:val="28"/>
          <w:lang w:val="fr-FR"/>
        </w:rPr>
        <w:t xml:space="preserve"> </w:t>
      </w:r>
      <w:r w:rsidRPr="00881141">
        <w:rPr>
          <w:b w:val="0"/>
          <w:sz w:val="28"/>
          <w:szCs w:val="28"/>
          <w:lang w:val="fr-FR"/>
        </w:rPr>
        <w:t>:</w:t>
      </w:r>
      <w:r>
        <w:rPr>
          <w:b w:val="0"/>
          <w:sz w:val="28"/>
          <w:szCs w:val="28"/>
          <w:lang w:val="fr-FR"/>
        </w:rPr>
        <w:t xml:space="preserve"> </w:t>
      </w:r>
      <w:r w:rsidR="00810CB7" w:rsidRPr="00881141">
        <w:rPr>
          <w:b w:val="0"/>
          <w:sz w:val="28"/>
          <w:szCs w:val="28"/>
          <w:lang w:val="fr-FR"/>
        </w:rPr>
        <w:t xml:space="preserve">Cresm </w:t>
      </w:r>
      <w:r w:rsidR="00A40892">
        <w:rPr>
          <w:b w:val="0"/>
          <w:sz w:val="28"/>
          <w:szCs w:val="28"/>
          <w:lang w:val="fr-FR"/>
        </w:rPr>
        <w:t xml:space="preserve">valant environ </w:t>
      </w:r>
      <w:r w:rsidR="00810CB7" w:rsidRPr="00881141">
        <w:rPr>
          <w:b w:val="0"/>
          <w:sz w:val="28"/>
          <w:szCs w:val="28"/>
          <w:lang w:val="fr-FR"/>
        </w:rPr>
        <w:t>0.04Nm</w:t>
      </w:r>
      <w:r w:rsidRPr="00881141">
        <w:rPr>
          <w:b w:val="0"/>
          <w:sz w:val="28"/>
          <w:szCs w:val="28"/>
          <w:lang w:val="fr-FR"/>
        </w:rPr>
        <w:t xml:space="preserve"> (valeur mesurée en TP)</w:t>
      </w:r>
    </w:p>
    <w:p w:rsidR="00F91FBD" w:rsidRDefault="00F91FBD" w:rsidP="006E7271">
      <w:pPr>
        <w:pStyle w:val="Questiondidastel"/>
        <w:numPr>
          <w:ilvl w:val="0"/>
          <w:numId w:val="0"/>
        </w:numPr>
        <w:ind w:left="2467"/>
        <w:rPr>
          <w:sz w:val="28"/>
          <w:szCs w:val="28"/>
          <w:lang w:val="fr-FR"/>
        </w:rPr>
      </w:pPr>
    </w:p>
    <w:p w:rsidR="00881141" w:rsidRDefault="00881141" w:rsidP="006E7271">
      <w:pPr>
        <w:pStyle w:val="Questiondidastel"/>
        <w:numPr>
          <w:ilvl w:val="0"/>
          <w:numId w:val="0"/>
        </w:numPr>
        <w:ind w:left="2467"/>
        <w:rPr>
          <w:sz w:val="28"/>
          <w:szCs w:val="28"/>
          <w:lang w:val="fr-FR"/>
        </w:rPr>
      </w:pPr>
    </w:p>
    <w:p w:rsidR="006C3DCF" w:rsidRPr="00F26331" w:rsidRDefault="00F26331" w:rsidP="006E7271">
      <w:pPr>
        <w:pStyle w:val="Questiondidastel"/>
        <w:numPr>
          <w:ilvl w:val="0"/>
          <w:numId w:val="0"/>
        </w:numPr>
        <w:ind w:left="2467"/>
        <w:rPr>
          <w:sz w:val="28"/>
          <w:szCs w:val="28"/>
          <w:lang w:val="fr-FR"/>
        </w:rPr>
      </w:pPr>
      <w:r w:rsidRPr="00F26331">
        <w:rPr>
          <w:sz w:val="28"/>
          <w:szCs w:val="28"/>
          <w:lang w:val="fr-FR"/>
        </w:rPr>
        <w:t>A la montée :</w:t>
      </w:r>
    </w:p>
    <w:p w:rsidR="006C3DCF" w:rsidRDefault="006C3DCF" w:rsidP="006E7271">
      <w:pPr>
        <w:pStyle w:val="Questiondidastel"/>
        <w:numPr>
          <w:ilvl w:val="0"/>
          <w:numId w:val="0"/>
        </w:numPr>
        <w:ind w:left="2467"/>
        <w:rPr>
          <w:lang w:val="fr-FR"/>
        </w:rPr>
      </w:pPr>
    </w:p>
    <w:p w:rsidR="002A4A9C" w:rsidRPr="002A4A9C" w:rsidRDefault="002A4A9C" w:rsidP="002A4A9C">
      <w:pPr>
        <w:pStyle w:val="Questiondidastel"/>
        <w:numPr>
          <w:ilvl w:val="0"/>
          <w:numId w:val="0"/>
        </w:numPr>
        <w:ind w:left="2467"/>
        <w:rPr>
          <w:b w:val="0"/>
          <w:color w:val="FF0000"/>
          <w:lang w:val="fr-FR"/>
        </w:rPr>
      </w:pPr>
      <w:r w:rsidRPr="002A4A9C">
        <w:rPr>
          <w:b w:val="0"/>
          <w:color w:val="FF0000"/>
          <w:lang w:val="fr-FR"/>
        </w:rPr>
        <w:t>C</w:t>
      </w:r>
      <w:r w:rsidRPr="002A4A9C">
        <w:rPr>
          <w:b w:val="0"/>
          <w:color w:val="FF0000"/>
          <w:vertAlign w:val="subscript"/>
          <w:lang w:val="fr-FR"/>
        </w:rPr>
        <w:t>m</w:t>
      </w:r>
      <w:r w:rsidRPr="002A4A9C">
        <w:rPr>
          <w:b w:val="0"/>
          <w:color w:val="FF0000"/>
          <w:lang w:val="fr-FR"/>
        </w:rPr>
        <w:t xml:space="preserve"> = J</w:t>
      </w:r>
      <w:r w:rsidRPr="002A4A9C">
        <w:rPr>
          <w:b w:val="0"/>
          <w:color w:val="FF0000"/>
          <w:vertAlign w:val="subscript"/>
          <w:lang w:val="fr-FR"/>
        </w:rPr>
        <w:t>eq</w:t>
      </w:r>
      <w:r w:rsidRPr="002A4A9C">
        <w:rPr>
          <w:b w:val="0"/>
          <w:color w:val="FF0000"/>
          <w:lang w:val="fr-FR"/>
        </w:rPr>
        <w:t xml:space="preserve"> d</w:t>
      </w:r>
      <w:r w:rsidRPr="002A4A9C">
        <w:rPr>
          <w:b w:val="0"/>
          <w:color w:val="FF0000"/>
          <w:lang w:val="fr-FR"/>
        </w:rPr>
        <w:sym w:font="Symbol" w:char="F077"/>
      </w:r>
      <w:r w:rsidRPr="002A4A9C">
        <w:rPr>
          <w:b w:val="0"/>
          <w:color w:val="FF0000"/>
          <w:vertAlign w:val="subscript"/>
          <w:lang w:val="fr-FR"/>
        </w:rPr>
        <w:t>m</w:t>
      </w:r>
      <w:r w:rsidRPr="002A4A9C">
        <w:rPr>
          <w:b w:val="0"/>
          <w:color w:val="FF0000"/>
          <w:lang w:val="fr-FR"/>
        </w:rPr>
        <w:t>/dt + C</w:t>
      </w:r>
      <w:r w:rsidRPr="002A4A9C">
        <w:rPr>
          <w:b w:val="0"/>
          <w:color w:val="FF0000"/>
          <w:vertAlign w:val="subscript"/>
          <w:lang w:val="fr-FR"/>
        </w:rPr>
        <w:t>pes</w:t>
      </w:r>
      <w:r w:rsidRPr="002A4A9C">
        <w:rPr>
          <w:b w:val="0"/>
          <w:color w:val="FF0000"/>
          <w:lang w:val="fr-FR"/>
        </w:rPr>
        <w:t xml:space="preserve"> + C</w:t>
      </w:r>
      <w:r w:rsidRPr="002A4A9C">
        <w:rPr>
          <w:b w:val="0"/>
          <w:color w:val="FF0000"/>
          <w:vertAlign w:val="subscript"/>
          <w:lang w:val="fr-FR"/>
        </w:rPr>
        <w:t>resm</w:t>
      </w:r>
    </w:p>
    <w:p w:rsidR="006E7271" w:rsidRPr="00CF17D7" w:rsidRDefault="000B729F" w:rsidP="006E7271">
      <w:pPr>
        <w:pStyle w:val="Questiondidastel"/>
        <w:numPr>
          <w:ilvl w:val="0"/>
          <w:numId w:val="0"/>
        </w:numPr>
        <w:ind w:left="2467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-239395</wp:posOffset>
                </wp:positionH>
                <wp:positionV relativeFrom="paragraph">
                  <wp:posOffset>113030</wp:posOffset>
                </wp:positionV>
                <wp:extent cx="1203960" cy="708025"/>
                <wp:effectExtent l="0" t="0" r="0" b="0"/>
                <wp:wrapNone/>
                <wp:docPr id="49" name="Text Box 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3960" cy="70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7937" w:rsidRDefault="00EA7937" w:rsidP="00EA7937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lang w:val="en-GB"/>
                              </w:rPr>
                              <w:t>Cm (N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0" o:spid="_x0000_s1187" type="#_x0000_t202" style="position:absolute;left:0;text-align:left;margin-left:-18.8pt;margin-top:8.9pt;width:94.8pt;height:55.75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" stroked="f">
                <v:textbox>
                  <w:txbxContent>
                    <w:p w:rsidR="00EA7937" w:rsidRDefault="00EA7937" w:rsidP="00EA7937">
                      <w:pPr>
                        <w:jc w:val="center"/>
                        <w:rPr>
                          <w:b/>
                          <w:bCs/>
                          <w:sz w:val="32"/>
                          <w:lang w:val="en-GB"/>
                        </w:rPr>
                      </w:pPr>
                      <w:r>
                        <w:rPr>
                          <w:b/>
                          <w:bCs/>
                          <w:sz w:val="32"/>
                          <w:lang w:val="en-GB"/>
                        </w:rPr>
                        <w:t>Cm (Nm)</w:t>
                      </w:r>
                    </w:p>
                  </w:txbxContent>
                </v:textbox>
              </v:shape>
            </w:pict>
          </mc:Fallback>
        </mc:AlternateContent>
      </w:r>
    </w:p>
    <w:p w:rsidR="00EA7937" w:rsidRDefault="000B729F" w:rsidP="00EA7937">
      <w:pPr>
        <w:jc w:val="center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923290</wp:posOffset>
                </wp:positionH>
                <wp:positionV relativeFrom="paragraph">
                  <wp:posOffset>161290</wp:posOffset>
                </wp:positionV>
                <wp:extent cx="13335" cy="2051685"/>
                <wp:effectExtent l="0" t="0" r="0" b="0"/>
                <wp:wrapNone/>
                <wp:docPr id="48" name="Line 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35" cy="20516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61" o:spid="_x0000_s1026" style="position:absolute;flip:x y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7pt,12.7pt" to="73.75pt,174.2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">
                <v:stroke endarrow="block"/>
              </v:line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-596900</wp:posOffset>
                </wp:positionH>
                <wp:positionV relativeFrom="paragraph">
                  <wp:posOffset>80010</wp:posOffset>
                </wp:positionV>
                <wp:extent cx="851535" cy="407670"/>
                <wp:effectExtent l="0" t="0" r="0" b="0"/>
                <wp:wrapNone/>
                <wp:docPr id="47" name="Text Box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394C" w:rsidRPr="0064394C" w:rsidRDefault="0064394C" w:rsidP="00EA7937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 w:rsidRPr="0064394C"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0.</w:t>
                            </w:r>
                            <w:r w:rsidR="00897416"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2" o:spid="_x0000_s1188" type="#_x0000_t202" style="position:absolute;margin-left:-46.95pt;margin-top:6.3pt;width:67.05pt;height:32.1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" stroked="f">
                <v:textbox>
                  <w:txbxContent>
                    <w:p w:rsidR="0064394C" w:rsidRPr="0064394C" w:rsidRDefault="0064394C" w:rsidP="00EA7937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 w:rsidRPr="0064394C">
                        <w:rPr>
                          <w:b/>
                          <w:bCs/>
                          <w:color w:val="FF0000"/>
                          <w:sz w:val="28"/>
                        </w:rPr>
                        <w:t>0.</w:t>
                      </w:r>
                      <w:r w:rsidR="00897416">
                        <w:rPr>
                          <w:b/>
                          <w:bCs/>
                          <w:color w:val="FF0000"/>
                          <w:sz w:val="28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1572895</wp:posOffset>
                </wp:positionH>
                <wp:positionV relativeFrom="paragraph">
                  <wp:posOffset>168275</wp:posOffset>
                </wp:positionV>
                <wp:extent cx="0" cy="1739900"/>
                <wp:effectExtent l="0" t="0" r="0" b="0"/>
                <wp:wrapNone/>
                <wp:docPr id="46" name="Line 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739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64" o:spid="_x0000_s1026" style="position:absolute;flip:x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85pt,13.25pt" to="123.85pt,150.2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936625</wp:posOffset>
                </wp:positionH>
                <wp:positionV relativeFrom="paragraph">
                  <wp:posOffset>168275</wp:posOffset>
                </wp:positionV>
                <wp:extent cx="654685" cy="0"/>
                <wp:effectExtent l="0" t="0" r="0" b="0"/>
                <wp:wrapNone/>
                <wp:docPr id="45" name="Line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79" o:spid="_x0000_s1026" style="position:absolute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75pt,13.25pt" to="125.3pt,13.2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" strokecolor="red" strokeweight="4pt"/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4237355</wp:posOffset>
                </wp:positionH>
                <wp:positionV relativeFrom="paragraph">
                  <wp:posOffset>97155</wp:posOffset>
                </wp:positionV>
                <wp:extent cx="14605" cy="1631315"/>
                <wp:effectExtent l="0" t="0" r="0" b="0"/>
                <wp:wrapNone/>
                <wp:docPr id="44" name="Line 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605" cy="16313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65" o:spid="_x0000_s1026" style="position:absolute;flip:x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65pt,7.65pt" to="334.8pt,136.1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936625</wp:posOffset>
                </wp:positionH>
                <wp:positionV relativeFrom="paragraph">
                  <wp:posOffset>102870</wp:posOffset>
                </wp:positionV>
                <wp:extent cx="3964305" cy="1652905"/>
                <wp:effectExtent l="0" t="0" r="0" b="0"/>
                <wp:wrapNone/>
                <wp:docPr id="43" name="Freeform 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964305" cy="1652905"/>
                        </a:xfrm>
                        <a:custGeom>
                          <a:avLst/>
                          <a:gdLst>
                            <a:gd name="T0" fmla="*/ 0 w 6243"/>
                            <a:gd name="T1" fmla="*/ 2569 h 2603"/>
                            <a:gd name="T2" fmla="*/ 990 w 6243"/>
                            <a:gd name="T3" fmla="*/ 0 h 2603"/>
                            <a:gd name="T4" fmla="*/ 5255 w 6243"/>
                            <a:gd name="T5" fmla="*/ 0 h 2603"/>
                            <a:gd name="T6" fmla="*/ 6243 w 6243"/>
                            <a:gd name="T7" fmla="*/ 2603 h 26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6243" h="2603">
                              <a:moveTo>
                                <a:pt x="0" y="2569"/>
                              </a:moveTo>
                              <a:lnTo>
                                <a:pt x="990" y="0"/>
                              </a:lnTo>
                              <a:lnTo>
                                <a:pt x="5255" y="0"/>
                              </a:lnTo>
                              <a:lnTo>
                                <a:pt x="6243" y="260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863" o:spid="_x0000_s1026" style="position:absolute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73.75pt,136.55pt,123.25pt,8.1pt,336.5pt,8.1pt,385.9pt,138.25pt" coordsize="6243,260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" filled="f">
                <v:path arrowok="t" o:connecttype="custom" o:connectlocs="0,1631315;628650,0;3336925,0;3964305,1652905" o:connectangles="0,0,0,0"/>
              </v:polyline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128270</wp:posOffset>
                </wp:positionV>
                <wp:extent cx="586740" cy="347345"/>
                <wp:effectExtent l="0" t="0" r="0" b="0"/>
                <wp:wrapNone/>
                <wp:docPr id="42" name="Text Box 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740" cy="347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7937" w:rsidRDefault="00EA7937" w:rsidP="00EA793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</w:t>
                            </w:r>
                            <w:r w:rsidR="00897416">
                              <w:rPr>
                                <w:b/>
                                <w:bCs/>
                                <w:sz w:val="28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5" o:spid="_x0000_s1189" type="#_x0000_t202" style="position:absolute;margin-left:12.6pt;margin-top:10.1pt;width:46.2pt;height:27.35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" stroked="f">
                <v:textbox>
                  <w:txbxContent>
                    <w:p w:rsidR="00EA7937" w:rsidRDefault="00EA7937" w:rsidP="00EA7937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</w:t>
                      </w:r>
                      <w:r w:rsidR="00897416">
                        <w:rPr>
                          <w:b/>
                          <w:bCs/>
                          <w:sz w:val="28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-596900</wp:posOffset>
                </wp:positionH>
                <wp:positionV relativeFrom="paragraph">
                  <wp:posOffset>40005</wp:posOffset>
                </wp:positionV>
                <wp:extent cx="851535" cy="407670"/>
                <wp:effectExtent l="0" t="0" r="0" b="0"/>
                <wp:wrapNone/>
                <wp:docPr id="41" name="Text Box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Pr="0064394C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 w:rsidRPr="0064394C"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0.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4" o:spid="_x0000_s1190" type="#_x0000_t202" style="position:absolute;margin-left:-46.95pt;margin-top:3.15pt;width:67.05pt;height:32.1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" stroked="f">
                <v:textbox>
                  <w:txbxContent>
                    <w:p w:rsidR="00897416" w:rsidRPr="0064394C" w:rsidRDefault="00897416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 w:rsidRPr="0064394C">
                        <w:rPr>
                          <w:b/>
                          <w:bCs/>
                          <w:color w:val="FF0000"/>
                          <w:sz w:val="28"/>
                        </w:rPr>
                        <w:t>0.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921385</wp:posOffset>
                </wp:positionH>
                <wp:positionV relativeFrom="paragraph">
                  <wp:posOffset>80010</wp:posOffset>
                </wp:positionV>
                <wp:extent cx="654685" cy="0"/>
                <wp:effectExtent l="0" t="0" r="0" b="0"/>
                <wp:wrapNone/>
                <wp:docPr id="40" name="Line 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66" o:spid="_x0000_s1026" style="position:absolute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55pt,6.3pt" to="124.1pt,6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" strokeweight="4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1591310</wp:posOffset>
                </wp:positionH>
                <wp:positionV relativeFrom="paragraph">
                  <wp:posOffset>586740</wp:posOffset>
                </wp:positionV>
                <wp:extent cx="2670175" cy="5715"/>
                <wp:effectExtent l="0" t="0" r="0" b="0"/>
                <wp:wrapNone/>
                <wp:docPr id="39" name="Line 8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78" o:spid="_x0000_s1026" style="position:absolute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3pt,46.2pt" to="335.55pt,46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" strokeweight="4pt"/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1576070</wp:posOffset>
                </wp:positionH>
                <wp:positionV relativeFrom="paragraph">
                  <wp:posOffset>13970</wp:posOffset>
                </wp:positionV>
                <wp:extent cx="2670175" cy="5715"/>
                <wp:effectExtent l="0" t="0" r="0" b="0"/>
                <wp:wrapNone/>
                <wp:docPr id="38" name="Line 8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80" o:spid="_x0000_s1026" style="position:absolute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1pt,1.1pt" to="334.35pt,1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" strokecolor="red" strokeweight="4pt"/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27940</wp:posOffset>
                </wp:positionH>
                <wp:positionV relativeFrom="paragraph">
                  <wp:posOffset>78105</wp:posOffset>
                </wp:positionV>
                <wp:extent cx="851535" cy="407670"/>
                <wp:effectExtent l="0" t="0" r="0" b="0"/>
                <wp:wrapNone/>
                <wp:docPr id="37" name="Text Box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7937" w:rsidRDefault="00EA7937" w:rsidP="00EA793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0</w:t>
                            </w:r>
                            <w:r w:rsidR="00897416">
                              <w:rPr>
                                <w:b/>
                                <w:bCs/>
                                <w:sz w:val="28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8" o:spid="_x0000_s1191" type="#_x0000_t202" style="position:absolute;margin-left:2.2pt;margin-top:6.15pt;width:67.05pt;height:32.1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" stroked="f">
                <v:textbox>
                  <w:txbxContent>
                    <w:p w:rsidR="00EA7937" w:rsidRDefault="00EA7937" w:rsidP="00EA7937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0</w:t>
                      </w:r>
                      <w:r w:rsidR="00897416">
                        <w:rPr>
                          <w:b/>
                          <w:bCs/>
                          <w:sz w:val="28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-596900</wp:posOffset>
                </wp:positionH>
                <wp:positionV relativeFrom="paragraph">
                  <wp:posOffset>52705</wp:posOffset>
                </wp:positionV>
                <wp:extent cx="851535" cy="407670"/>
                <wp:effectExtent l="0" t="0" r="0" b="0"/>
                <wp:wrapNone/>
                <wp:docPr id="36" name="Text Box 8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Pr="0064394C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 w:rsidRPr="0064394C"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0.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0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3" o:spid="_x0000_s1192" type="#_x0000_t202" style="position:absolute;margin-left:-46.95pt;margin-top:4.15pt;width:67.05pt;height:32.1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" stroked="f">
                <v:textbox>
                  <w:txbxContent>
                    <w:p w:rsidR="00897416" w:rsidRPr="0064394C" w:rsidRDefault="00897416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 w:rsidRPr="0064394C">
                        <w:rPr>
                          <w:b/>
                          <w:bCs/>
                          <w:color w:val="FF0000"/>
                          <w:sz w:val="28"/>
                        </w:rPr>
                        <w:t>0.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0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1581785</wp:posOffset>
                </wp:positionH>
                <wp:positionV relativeFrom="paragraph">
                  <wp:posOffset>41275</wp:posOffset>
                </wp:positionV>
                <wp:extent cx="2670175" cy="5715"/>
                <wp:effectExtent l="0" t="0" r="0" b="0"/>
                <wp:wrapNone/>
                <wp:docPr id="35" name="Line 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67" o:spid="_x0000_s1026" style="position:absolute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55pt,3.25pt" to="334.8pt,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" strokeweight="4pt"/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79375</wp:posOffset>
                </wp:positionH>
                <wp:positionV relativeFrom="paragraph">
                  <wp:posOffset>126365</wp:posOffset>
                </wp:positionV>
                <wp:extent cx="779780" cy="407670"/>
                <wp:effectExtent l="0" t="0" r="0" b="0"/>
                <wp:wrapNone/>
                <wp:docPr id="34" name="Text Box 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9780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7937" w:rsidRDefault="00EA7937" w:rsidP="00EA793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0</w:t>
                            </w:r>
                            <w:r w:rsidR="00897416">
                              <w:rPr>
                                <w:b/>
                                <w:bCs/>
                                <w:sz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2" o:spid="_x0000_s1193" type="#_x0000_t202" style="position:absolute;margin-left:6.25pt;margin-top:9.95pt;width:61.4pt;height:32.1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" stroked="f">
                <v:textbox>
                  <w:txbxContent>
                    <w:p w:rsidR="00EA7937" w:rsidRDefault="00EA7937" w:rsidP="00EA7937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0</w:t>
                      </w:r>
                      <w:r w:rsidR="00897416">
                        <w:rPr>
                          <w:b/>
                          <w:bCs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4251325</wp:posOffset>
                </wp:positionH>
                <wp:positionV relativeFrom="paragraph">
                  <wp:posOffset>29210</wp:posOffset>
                </wp:positionV>
                <wp:extent cx="654685" cy="0"/>
                <wp:effectExtent l="0" t="0" r="0" b="0"/>
                <wp:wrapNone/>
                <wp:docPr id="33" name="Line 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81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4.75pt,2.3pt" to="386.3pt,2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" strokecolor="red" strokeweight="4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4890770</wp:posOffset>
                </wp:positionH>
                <wp:positionV relativeFrom="paragraph">
                  <wp:posOffset>-1270</wp:posOffset>
                </wp:positionV>
                <wp:extent cx="0" cy="668020"/>
                <wp:effectExtent l="0" t="0" r="0" b="0"/>
                <wp:wrapNone/>
                <wp:docPr id="32" name="Line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668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76" o:spid="_x0000_s1026" style="position:absolute;flip:x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5.1pt,-.05pt" to="385.1pt,52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"/>
            </w:pict>
          </mc:Fallback>
        </mc:AlternateContent>
      </w:r>
    </w:p>
    <w:p w:rsidR="00EA7937" w:rsidRDefault="00EA7937" w:rsidP="00EA7937"/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4237355</wp:posOffset>
                </wp:positionH>
                <wp:positionV relativeFrom="paragraph">
                  <wp:posOffset>11430</wp:posOffset>
                </wp:positionV>
                <wp:extent cx="654685" cy="0"/>
                <wp:effectExtent l="0" t="0" r="0" b="0"/>
                <wp:wrapNone/>
                <wp:docPr id="31" name="Line 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74" o:spid="_x0000_s1026" style="position:absolute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65pt,.9pt" to="385.2pt,.9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" strokeweight="4pt"/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929640</wp:posOffset>
                </wp:positionH>
                <wp:positionV relativeFrom="paragraph">
                  <wp:posOffset>109220</wp:posOffset>
                </wp:positionV>
                <wp:extent cx="4545965" cy="0"/>
                <wp:effectExtent l="0" t="0" r="0" b="0"/>
                <wp:wrapNone/>
                <wp:docPr id="30" name="Line 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459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62" o:spid="_x0000_s1026" style="position:absolute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2pt,8.6pt" to="431.15pt,8.6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">
                <v:stroke endarrow="block"/>
              </v:line>
            </w:pict>
          </mc:Fallback>
        </mc:AlternateContent>
      </w:r>
    </w:p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4144645</wp:posOffset>
                </wp:positionH>
                <wp:positionV relativeFrom="paragraph">
                  <wp:posOffset>55245</wp:posOffset>
                </wp:positionV>
                <wp:extent cx="851535" cy="560070"/>
                <wp:effectExtent l="0" t="0" r="0" b="0"/>
                <wp:wrapNone/>
                <wp:docPr id="29" name="Text Box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3DCF" w:rsidRDefault="006C3DCF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Moteur</w:t>
                            </w:r>
                          </w:p>
                          <w:p w:rsidR="006C3DCF" w:rsidRPr="0064394C" w:rsidRDefault="006C3DCF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g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8" o:spid="_x0000_s1194" type="#_x0000_t202" style="position:absolute;margin-left:326.35pt;margin-top:4.35pt;width:67.05pt;height:44.1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" stroked="f">
                <v:textbox>
                  <w:txbxContent>
                    <w:p w:rsidR="006C3DCF" w:rsidRDefault="006C3DCF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Moteur</w:t>
                      </w:r>
                    </w:p>
                    <w:p w:rsidR="006C3DCF" w:rsidRPr="0064394C" w:rsidRDefault="006C3DCF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g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446020</wp:posOffset>
                </wp:positionH>
                <wp:positionV relativeFrom="paragraph">
                  <wp:posOffset>98425</wp:posOffset>
                </wp:positionV>
                <wp:extent cx="851535" cy="560070"/>
                <wp:effectExtent l="0" t="0" r="0" b="0"/>
                <wp:wrapNone/>
                <wp:docPr id="28" name="Text Box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3DCF" w:rsidRDefault="006C3DCF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Moteur</w:t>
                            </w:r>
                          </w:p>
                          <w:p w:rsidR="006C3DCF" w:rsidRPr="0064394C" w:rsidRDefault="006C3DCF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g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7" o:spid="_x0000_s1195" type="#_x0000_t202" style="position:absolute;margin-left:192.6pt;margin-top:7.75pt;width:67.05pt;height:44.1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" stroked="f">
                <v:textbox>
                  <w:txbxContent>
                    <w:p w:rsidR="006C3DCF" w:rsidRDefault="006C3DCF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Moteur</w:t>
                      </w:r>
                    </w:p>
                    <w:p w:rsidR="006C3DCF" w:rsidRPr="0064394C" w:rsidRDefault="006C3DCF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g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845820</wp:posOffset>
                </wp:positionH>
                <wp:positionV relativeFrom="paragraph">
                  <wp:posOffset>98425</wp:posOffset>
                </wp:positionV>
                <wp:extent cx="851535" cy="560070"/>
                <wp:effectExtent l="0" t="0" r="0" b="0"/>
                <wp:wrapNone/>
                <wp:docPr id="27" name="Text Box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3DCF" w:rsidRDefault="006C3DCF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Moteur</w:t>
                            </w:r>
                          </w:p>
                          <w:p w:rsidR="006C3DCF" w:rsidRPr="0064394C" w:rsidRDefault="006C3DCF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g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6" o:spid="_x0000_s1196" type="#_x0000_t202" style="position:absolute;margin-left:66.6pt;margin-top:7.75pt;width:67.05pt;height:44.1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" stroked="f">
                <v:textbox>
                  <w:txbxContent>
                    <w:p w:rsidR="006C3DCF" w:rsidRDefault="006C3DCF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Moteur</w:t>
                      </w:r>
                    </w:p>
                    <w:p w:rsidR="006C3DCF" w:rsidRPr="0064394C" w:rsidRDefault="006C3DCF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g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5057140</wp:posOffset>
                </wp:positionH>
                <wp:positionV relativeFrom="paragraph">
                  <wp:posOffset>98425</wp:posOffset>
                </wp:positionV>
                <wp:extent cx="851535" cy="407670"/>
                <wp:effectExtent l="0" t="0" r="0" b="0"/>
                <wp:wrapNone/>
                <wp:docPr id="26" name="Text Box 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7937" w:rsidRDefault="00EA7937" w:rsidP="00EA7937">
                            <w:pPr>
                              <w:jc w:val="center"/>
                              <w:rPr>
                                <w:b/>
                                <w:bCs/>
                                <w:sz w:val="52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</w:rPr>
                              <w:t>t (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3" o:spid="_x0000_s1197" type="#_x0000_t202" style="position:absolute;margin-left:398.2pt;margin-top:7.75pt;width:67.05pt;height:32.1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" stroked="f">
                <v:textbox>
                  <w:txbxContent>
                    <w:p w:rsidR="00EA7937" w:rsidRDefault="00EA7937" w:rsidP="00EA7937">
                      <w:pPr>
                        <w:jc w:val="center"/>
                        <w:rPr>
                          <w:b/>
                          <w:bCs/>
                          <w:sz w:val="52"/>
                        </w:rPr>
                      </w:pPr>
                      <w:r>
                        <w:rPr>
                          <w:b/>
                          <w:bCs/>
                          <w:sz w:val="36"/>
                        </w:rPr>
                        <w:t>t (s)</w:t>
                      </w:r>
                    </w:p>
                  </w:txbxContent>
                </v:textbox>
              </v:shape>
            </w:pict>
          </mc:Fallback>
        </mc:AlternateContent>
      </w:r>
    </w:p>
    <w:p w:rsidR="00EA7937" w:rsidRDefault="00EA7937" w:rsidP="00EA7937"/>
    <w:p w:rsidR="00EA7937" w:rsidRDefault="000B729F" w:rsidP="00EA7937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389255</wp:posOffset>
                </wp:positionH>
                <wp:positionV relativeFrom="paragraph">
                  <wp:posOffset>299085</wp:posOffset>
                </wp:positionV>
                <wp:extent cx="469900" cy="174625"/>
                <wp:effectExtent l="0" t="0" r="0" b="0"/>
                <wp:wrapNone/>
                <wp:docPr id="25" name="Text Box 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174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7937" w:rsidRDefault="00EA7937" w:rsidP="00EA7937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</w:rPr>
                              <w:t>- 0.7</w:t>
                            </w:r>
                          </w:p>
                          <w:p w:rsidR="00EA7937" w:rsidRDefault="00EA7937" w:rsidP="00EA7937">
                            <w:pPr>
                              <w:jc w:val="center"/>
                              <w:rPr>
                                <w:b/>
                                <w:bCs/>
                                <w:sz w:val="5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9" o:spid="_x0000_s1198" type="#_x0000_t202" style="position:absolute;margin-left:30.65pt;margin-top:23.55pt;width:37pt;height:13.75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" stroked="f">
                <v:textbox>
                  <w:txbxContent>
                    <w:p w:rsidR="00EA7937" w:rsidRDefault="00EA7937" w:rsidP="00EA7937">
                      <w:pPr>
                        <w:jc w:val="center"/>
                        <w:rPr>
                          <w:b/>
                          <w:bCs/>
                          <w:sz w:val="36"/>
                        </w:rPr>
                      </w:pPr>
                      <w:r>
                        <w:rPr>
                          <w:b/>
                          <w:bCs/>
                          <w:sz w:val="36"/>
                        </w:rPr>
                        <w:t>- 0.7</w:t>
                      </w:r>
                    </w:p>
                    <w:p w:rsidR="00EA7937" w:rsidRDefault="00EA7937" w:rsidP="00EA7937">
                      <w:pPr>
                        <w:jc w:val="center"/>
                        <w:rPr>
                          <w:b/>
                          <w:bCs/>
                          <w:sz w:val="5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E7271" w:rsidRDefault="006E7271" w:rsidP="0004208E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04208E" w:rsidRDefault="0004208E" w:rsidP="0004208E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881141" w:rsidRDefault="00881141" w:rsidP="00F26331">
      <w:pPr>
        <w:pStyle w:val="Questiondidastel"/>
        <w:numPr>
          <w:ilvl w:val="0"/>
          <w:numId w:val="0"/>
        </w:numPr>
        <w:ind w:left="2467"/>
        <w:rPr>
          <w:sz w:val="28"/>
          <w:szCs w:val="28"/>
          <w:lang w:val="fr-FR"/>
        </w:rPr>
      </w:pPr>
    </w:p>
    <w:p w:rsidR="00881141" w:rsidRDefault="00881141" w:rsidP="00F26331">
      <w:pPr>
        <w:pStyle w:val="Questiondidastel"/>
        <w:numPr>
          <w:ilvl w:val="0"/>
          <w:numId w:val="0"/>
        </w:numPr>
        <w:ind w:left="2467"/>
        <w:rPr>
          <w:sz w:val="28"/>
          <w:szCs w:val="28"/>
          <w:lang w:val="fr-FR"/>
        </w:rPr>
      </w:pPr>
    </w:p>
    <w:p w:rsidR="0004208E" w:rsidRPr="00F26331" w:rsidRDefault="00F26331" w:rsidP="00F26331">
      <w:pPr>
        <w:pStyle w:val="Questiondidastel"/>
        <w:numPr>
          <w:ilvl w:val="0"/>
          <w:numId w:val="0"/>
        </w:numPr>
        <w:ind w:left="2467"/>
        <w:rPr>
          <w:sz w:val="28"/>
          <w:szCs w:val="28"/>
          <w:lang w:val="fr-FR"/>
        </w:rPr>
      </w:pPr>
      <w:r w:rsidRPr="00F26331">
        <w:rPr>
          <w:sz w:val="28"/>
          <w:szCs w:val="28"/>
          <w:lang w:val="fr-FR"/>
        </w:rPr>
        <w:t>A la descente :</w:t>
      </w:r>
    </w:p>
    <w:p w:rsidR="00F26331" w:rsidRDefault="00F26331" w:rsidP="0004208E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2A4A9C" w:rsidRPr="002A4A9C" w:rsidRDefault="002A4A9C" w:rsidP="002A4A9C">
      <w:pPr>
        <w:pStyle w:val="Questiondidastel"/>
        <w:numPr>
          <w:ilvl w:val="0"/>
          <w:numId w:val="0"/>
        </w:numPr>
        <w:ind w:left="2467"/>
        <w:rPr>
          <w:b w:val="0"/>
          <w:color w:val="FF0000"/>
          <w:lang w:val="fr-FR"/>
        </w:rPr>
      </w:pPr>
      <w:r w:rsidRPr="002A4A9C">
        <w:rPr>
          <w:b w:val="0"/>
          <w:color w:val="FF0000"/>
          <w:lang w:val="fr-FR"/>
        </w:rPr>
        <w:t>C</w:t>
      </w:r>
      <w:r w:rsidRPr="002A4A9C">
        <w:rPr>
          <w:b w:val="0"/>
          <w:color w:val="FF0000"/>
          <w:vertAlign w:val="subscript"/>
          <w:lang w:val="fr-FR"/>
        </w:rPr>
        <w:t>m</w:t>
      </w:r>
      <w:r w:rsidRPr="002A4A9C">
        <w:rPr>
          <w:b w:val="0"/>
          <w:color w:val="FF0000"/>
          <w:lang w:val="fr-FR"/>
        </w:rPr>
        <w:t xml:space="preserve"> = J</w:t>
      </w:r>
      <w:r w:rsidRPr="002A4A9C">
        <w:rPr>
          <w:b w:val="0"/>
          <w:color w:val="FF0000"/>
          <w:vertAlign w:val="subscript"/>
          <w:lang w:val="fr-FR"/>
        </w:rPr>
        <w:t>eq</w:t>
      </w:r>
      <w:r w:rsidRPr="002A4A9C">
        <w:rPr>
          <w:b w:val="0"/>
          <w:color w:val="FF0000"/>
          <w:lang w:val="fr-FR"/>
        </w:rPr>
        <w:t xml:space="preserve"> d</w:t>
      </w:r>
      <w:r w:rsidRPr="002A4A9C">
        <w:rPr>
          <w:b w:val="0"/>
          <w:color w:val="FF0000"/>
          <w:lang w:val="fr-FR"/>
        </w:rPr>
        <w:sym w:font="Symbol" w:char="F077"/>
      </w:r>
      <w:r w:rsidRPr="002A4A9C">
        <w:rPr>
          <w:b w:val="0"/>
          <w:color w:val="FF0000"/>
          <w:vertAlign w:val="subscript"/>
          <w:lang w:val="fr-FR"/>
        </w:rPr>
        <w:t>m</w:t>
      </w:r>
      <w:r w:rsidRPr="002A4A9C">
        <w:rPr>
          <w:b w:val="0"/>
          <w:color w:val="FF0000"/>
          <w:lang w:val="fr-FR"/>
        </w:rPr>
        <w:t>/dt + C</w:t>
      </w:r>
      <w:r w:rsidRPr="002A4A9C">
        <w:rPr>
          <w:b w:val="0"/>
          <w:color w:val="FF0000"/>
          <w:vertAlign w:val="subscript"/>
          <w:lang w:val="fr-FR"/>
        </w:rPr>
        <w:t>pes</w:t>
      </w:r>
      <w:r w:rsidRPr="002A4A9C">
        <w:rPr>
          <w:b w:val="0"/>
          <w:color w:val="FF0000"/>
          <w:lang w:val="fr-FR"/>
        </w:rPr>
        <w:t xml:space="preserve"> </w:t>
      </w:r>
      <w:r>
        <w:rPr>
          <w:b w:val="0"/>
          <w:color w:val="FF0000"/>
          <w:lang w:val="fr-FR"/>
        </w:rPr>
        <w:t>-</w:t>
      </w:r>
      <w:r w:rsidRPr="002A4A9C">
        <w:rPr>
          <w:b w:val="0"/>
          <w:color w:val="FF0000"/>
          <w:lang w:val="fr-FR"/>
        </w:rPr>
        <w:t xml:space="preserve"> C</w:t>
      </w:r>
      <w:r w:rsidRPr="002A4A9C">
        <w:rPr>
          <w:b w:val="0"/>
          <w:color w:val="FF0000"/>
          <w:vertAlign w:val="subscript"/>
          <w:lang w:val="fr-FR"/>
        </w:rPr>
        <w:t>resm</w:t>
      </w:r>
    </w:p>
    <w:p w:rsidR="006E7271" w:rsidRDefault="006E7271" w:rsidP="006E7271">
      <w:pPr>
        <w:pStyle w:val="Correction"/>
        <w:rPr>
          <w:lang w:val="fr-FR"/>
        </w:rPr>
      </w:pPr>
    </w:p>
    <w:p w:rsidR="006E7271" w:rsidRDefault="006E7271" w:rsidP="0004208E">
      <w:pPr>
        <w:pStyle w:val="Questiondidastel"/>
        <w:numPr>
          <w:ilvl w:val="0"/>
          <w:numId w:val="0"/>
        </w:numPr>
        <w:ind w:left="2467" w:hanging="1474"/>
        <w:rPr>
          <w:lang w:val="fr-FR"/>
        </w:rPr>
      </w:pPr>
    </w:p>
    <w:p w:rsidR="00897416" w:rsidRPr="00CF17D7" w:rsidRDefault="000B729F" w:rsidP="00897416">
      <w:pPr>
        <w:pStyle w:val="Questiondidastel"/>
        <w:numPr>
          <w:ilvl w:val="0"/>
          <w:numId w:val="0"/>
        </w:numPr>
        <w:ind w:left="2467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-239395</wp:posOffset>
                </wp:positionH>
                <wp:positionV relativeFrom="paragraph">
                  <wp:posOffset>113030</wp:posOffset>
                </wp:positionV>
                <wp:extent cx="1203960" cy="708025"/>
                <wp:effectExtent l="0" t="0" r="0" b="0"/>
                <wp:wrapNone/>
                <wp:docPr id="24" name="Text Box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3960" cy="70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lang w:val="en-GB"/>
                              </w:rPr>
                              <w:t>Cm (N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5" o:spid="_x0000_s1199" type="#_x0000_t202" style="position:absolute;left:0;text-align:left;margin-left:-18.8pt;margin-top:8.9pt;width:94.8pt;height:55.7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" stroked="f">
                <v:textbox>
                  <w:txbxContent>
                    <w:p w:rsidR="00897416" w:rsidRDefault="00897416" w:rsidP="00897416">
                      <w:pPr>
                        <w:jc w:val="center"/>
                        <w:rPr>
                          <w:b/>
                          <w:bCs/>
                          <w:sz w:val="32"/>
                          <w:lang w:val="en-GB"/>
                        </w:rPr>
                      </w:pPr>
                      <w:r>
                        <w:rPr>
                          <w:b/>
                          <w:bCs/>
                          <w:sz w:val="32"/>
                          <w:lang w:val="en-GB"/>
                        </w:rPr>
                        <w:t>Cm (Nm)</w:t>
                      </w:r>
                    </w:p>
                  </w:txbxContent>
                </v:textbox>
              </v:shape>
            </w:pict>
          </mc:Fallback>
        </mc:AlternateContent>
      </w:r>
    </w:p>
    <w:p w:rsidR="00897416" w:rsidRDefault="000B729F" w:rsidP="00897416">
      <w:pPr>
        <w:jc w:val="center"/>
      </w:pPr>
      <w:r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840740</wp:posOffset>
                </wp:positionH>
                <wp:positionV relativeFrom="paragraph">
                  <wp:posOffset>49530</wp:posOffset>
                </wp:positionV>
                <wp:extent cx="851535" cy="560070"/>
                <wp:effectExtent l="0" t="0" r="0" b="0"/>
                <wp:wrapNone/>
                <wp:docPr id="23" name="Text Box 9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3DCF" w:rsidRDefault="006C3DCF" w:rsidP="006C3DCF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Moteur</w:t>
                            </w:r>
                          </w:p>
                          <w:p w:rsidR="006C3DCF" w:rsidRPr="0064394C" w:rsidRDefault="006C3DCF" w:rsidP="006C3DCF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g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9" o:spid="_x0000_s1200" type="#_x0000_t202" style="position:absolute;left:0;text-align:left;margin-left:66.2pt;margin-top:3.9pt;width:67.05pt;height:44.1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" stroked="f">
                <v:textbox>
                  <w:txbxContent>
                    <w:p w:rsidR="006C3DCF" w:rsidRDefault="006C3DCF" w:rsidP="006C3DCF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Moteur</w:t>
                      </w:r>
                    </w:p>
                    <w:p w:rsidR="006C3DCF" w:rsidRPr="0064394C" w:rsidRDefault="006C3DCF" w:rsidP="006C3DCF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g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451735</wp:posOffset>
                </wp:positionH>
                <wp:positionV relativeFrom="paragraph">
                  <wp:posOffset>79375</wp:posOffset>
                </wp:positionV>
                <wp:extent cx="1009015" cy="560070"/>
                <wp:effectExtent l="0" t="0" r="0" b="0"/>
                <wp:wrapNone/>
                <wp:docPr id="22" name="Text Box 9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01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3DCF" w:rsidRDefault="006C3DCF" w:rsidP="006C3DCF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Recepteur</w:t>
                            </w:r>
                          </w:p>
                          <w:p w:rsidR="006C3DCF" w:rsidRPr="0064394C" w:rsidRDefault="006C3DCF" w:rsidP="006C3DCF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l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0" o:spid="_x0000_s1201" type="#_x0000_t202" style="position:absolute;left:0;text-align:left;margin-left:193.05pt;margin-top:6.25pt;width:79.45pt;height:44.1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" stroked="f">
                <v:textbox>
                  <w:txbxContent>
                    <w:p w:rsidR="006C3DCF" w:rsidRDefault="006C3DCF" w:rsidP="006C3DCF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Recepteur</w:t>
                      </w:r>
                    </w:p>
                    <w:p w:rsidR="006C3DCF" w:rsidRPr="0064394C" w:rsidRDefault="006C3DCF" w:rsidP="006C3DCF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l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048125</wp:posOffset>
                </wp:positionH>
                <wp:positionV relativeFrom="paragraph">
                  <wp:posOffset>69215</wp:posOffset>
                </wp:positionV>
                <wp:extent cx="1009015" cy="560070"/>
                <wp:effectExtent l="0" t="0" r="0" b="0"/>
                <wp:wrapNone/>
                <wp:docPr id="21" name="Text Box 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015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3DCF" w:rsidRDefault="006C3DCF" w:rsidP="006C3DCF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Recepteur</w:t>
                            </w:r>
                          </w:p>
                          <w:p w:rsidR="006C3DCF" w:rsidRPr="0064394C" w:rsidRDefault="006C3DCF" w:rsidP="006C3DCF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Pm&lt;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1" o:spid="_x0000_s1202" type="#_x0000_t202" style="position:absolute;left:0;text-align:left;margin-left:318.75pt;margin-top:5.45pt;width:79.45pt;height:44.1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" stroked="f">
                <v:textbox>
                  <w:txbxContent>
                    <w:p w:rsidR="006C3DCF" w:rsidRDefault="006C3DCF" w:rsidP="006C3DCF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Recepteur</w:t>
                      </w:r>
                    </w:p>
                    <w:p w:rsidR="006C3DCF" w:rsidRPr="0064394C" w:rsidRDefault="006C3DCF" w:rsidP="006C3DCF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Pm&lt;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923290</wp:posOffset>
                </wp:positionH>
                <wp:positionV relativeFrom="paragraph">
                  <wp:posOffset>161290</wp:posOffset>
                </wp:positionV>
                <wp:extent cx="0" cy="2094865"/>
                <wp:effectExtent l="0" t="0" r="0" b="0"/>
                <wp:wrapNone/>
                <wp:docPr id="20" name="Line 8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20948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86" o:spid="_x0000_s1026" style="position:absolute;flip:x y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7pt,12.7pt" to="72.7pt,177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">
                <v:stroke endarrow="block"/>
              </v:line>
            </w:pict>
          </mc:Fallback>
        </mc:AlternateContent>
      </w:r>
    </w:p>
    <w:p w:rsidR="00897416" w:rsidRDefault="00897416" w:rsidP="00897416"/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102870</wp:posOffset>
                </wp:positionV>
                <wp:extent cx="586740" cy="347345"/>
                <wp:effectExtent l="0" t="0" r="0" b="0"/>
                <wp:wrapNone/>
                <wp:docPr id="19" name="Text Box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740" cy="347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7" o:spid="_x0000_s1203" type="#_x0000_t202" style="position:absolute;margin-left:12.6pt;margin-top:8.1pt;width:46.2pt;height:27.3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" stroked="f">
                <v:textbox>
                  <w:txbxContent>
                    <w:p w:rsidR="00897416" w:rsidRDefault="00897416" w:rsidP="00897416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12</w:t>
                      </w:r>
                    </w:p>
                  </w:txbxContent>
                </v:textbox>
              </v:shape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4236085</wp:posOffset>
                </wp:positionH>
                <wp:positionV relativeFrom="paragraph">
                  <wp:posOffset>130810</wp:posOffset>
                </wp:positionV>
                <wp:extent cx="46990" cy="2496185"/>
                <wp:effectExtent l="0" t="0" r="0" b="0"/>
                <wp:wrapNone/>
                <wp:docPr id="18" name="Freeform 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6990" cy="2496185"/>
                        </a:xfrm>
                        <a:custGeom>
                          <a:avLst/>
                          <a:gdLst>
                            <a:gd name="T0" fmla="*/ 0 w 48"/>
                            <a:gd name="T1" fmla="*/ 0 h 4267"/>
                            <a:gd name="T2" fmla="*/ 48 w 48"/>
                            <a:gd name="T3" fmla="*/ 4267 h 42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8" h="4267">
                              <a:moveTo>
                                <a:pt x="0" y="0"/>
                              </a:moveTo>
                              <a:lnTo>
                                <a:pt x="48" y="4267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90" o:spid="_x0000_s1026" style="position:absolute;margin-left:333.55pt;margin-top:10.3pt;width:3.7pt;height:196.5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8,426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" path="m0,0l48,4267e" filled="f">
                <v:path arrowok="t" o:connecttype="custom" o:connectlocs="0,0;46990,2496185" o:connectangles="0,0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890770</wp:posOffset>
                </wp:positionH>
                <wp:positionV relativeFrom="paragraph">
                  <wp:posOffset>130810</wp:posOffset>
                </wp:positionV>
                <wp:extent cx="0" cy="1435100"/>
                <wp:effectExtent l="0" t="0" r="0" b="0"/>
                <wp:wrapNone/>
                <wp:docPr id="17" name="Line 8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435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98" o:spid="_x0000_s1026" style="position:absolute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5.1pt,10.3pt" to="385.1pt,123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236085</wp:posOffset>
                </wp:positionH>
                <wp:positionV relativeFrom="paragraph">
                  <wp:posOffset>130810</wp:posOffset>
                </wp:positionV>
                <wp:extent cx="654685" cy="0"/>
                <wp:effectExtent l="0" t="0" r="0" b="0"/>
                <wp:wrapNone/>
                <wp:docPr id="16" name="Line 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96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55pt,10.3pt" to="385.1pt,10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" strokeweight="4pt"/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591310</wp:posOffset>
                </wp:positionH>
                <wp:positionV relativeFrom="paragraph">
                  <wp:posOffset>586740</wp:posOffset>
                </wp:positionV>
                <wp:extent cx="2670175" cy="5715"/>
                <wp:effectExtent l="0" t="0" r="0" b="0"/>
                <wp:wrapNone/>
                <wp:docPr id="15" name="Line 8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99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3pt,46.2pt" to="335.55pt,46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" strokeweight="4pt"/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-370840</wp:posOffset>
                </wp:positionH>
                <wp:positionV relativeFrom="paragraph">
                  <wp:posOffset>4445</wp:posOffset>
                </wp:positionV>
                <wp:extent cx="563880" cy="407670"/>
                <wp:effectExtent l="0" t="0" r="0" b="0"/>
                <wp:wrapNone/>
                <wp:docPr id="14" name="Text Box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880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Pr="0064394C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 w:rsidRPr="0064394C"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0.</w:t>
                            </w:r>
                            <w:r w:rsidR="006C3DCF"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0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3" o:spid="_x0000_s1204" type="#_x0000_t202" style="position:absolute;margin-left:-29.15pt;margin-top:.35pt;width:44.4pt;height:32.1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" stroked="f">
                <v:textbox>
                  <w:txbxContent>
                    <w:p w:rsidR="00897416" w:rsidRPr="0064394C" w:rsidRDefault="00897416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 w:rsidRPr="0064394C">
                        <w:rPr>
                          <w:b/>
                          <w:bCs/>
                          <w:color w:val="FF0000"/>
                          <w:sz w:val="28"/>
                        </w:rPr>
                        <w:t>0.</w:t>
                      </w:r>
                      <w:r w:rsidR="006C3DCF">
                        <w:rPr>
                          <w:b/>
                          <w:bCs/>
                          <w:color w:val="FF0000"/>
                          <w:sz w:val="28"/>
                        </w:rPr>
                        <w:t>08</w:t>
                      </w:r>
                    </w:p>
                  </w:txbxContent>
                </v:textbox>
              </v:shape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236085</wp:posOffset>
                </wp:positionH>
                <wp:positionV relativeFrom="paragraph">
                  <wp:posOffset>108585</wp:posOffset>
                </wp:positionV>
                <wp:extent cx="654685" cy="0"/>
                <wp:effectExtent l="0" t="0" r="0" b="0"/>
                <wp:wrapNone/>
                <wp:docPr id="13" name="Line 9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02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55pt,8.55pt" to="385.1pt,8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" strokecolor="red" strokeweight="4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7940</wp:posOffset>
                </wp:positionH>
                <wp:positionV relativeFrom="paragraph">
                  <wp:posOffset>78105</wp:posOffset>
                </wp:positionV>
                <wp:extent cx="851535" cy="407670"/>
                <wp:effectExtent l="0" t="0" r="0" b="0"/>
                <wp:wrapNone/>
                <wp:docPr id="12" name="Text Box 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0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3" o:spid="_x0000_s1205" type="#_x0000_t202" style="position:absolute;margin-left:2.2pt;margin-top:6.15pt;width:67.05pt;height:32.1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" stroked="f">
                <v:textbox>
                  <w:txbxContent>
                    <w:p w:rsidR="00897416" w:rsidRDefault="00897416" w:rsidP="00897416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07</w:t>
                      </w:r>
                    </w:p>
                  </w:txbxContent>
                </v:textbox>
              </v:shape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1570990</wp:posOffset>
                </wp:positionH>
                <wp:positionV relativeFrom="paragraph">
                  <wp:posOffset>41275</wp:posOffset>
                </wp:positionV>
                <wp:extent cx="20320" cy="1866265"/>
                <wp:effectExtent l="0" t="0" r="0" b="0"/>
                <wp:wrapNone/>
                <wp:docPr id="11" name="Line 8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20" cy="18662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89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7pt,3.25pt" to="125.3pt,150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581785</wp:posOffset>
                </wp:positionH>
                <wp:positionV relativeFrom="paragraph">
                  <wp:posOffset>41275</wp:posOffset>
                </wp:positionV>
                <wp:extent cx="2670175" cy="5715"/>
                <wp:effectExtent l="0" t="0" r="0" b="0"/>
                <wp:wrapNone/>
                <wp:docPr id="10" name="Line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92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55pt,3.25pt" to="334.8pt,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" strokeweight="4pt"/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-535940</wp:posOffset>
                </wp:positionH>
                <wp:positionV relativeFrom="paragraph">
                  <wp:posOffset>97155</wp:posOffset>
                </wp:positionV>
                <wp:extent cx="851535" cy="407670"/>
                <wp:effectExtent l="0" t="0" r="0" b="0"/>
                <wp:wrapNone/>
                <wp:docPr id="9" name="Text Box 9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Pr="0064394C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 w:rsidRPr="0064394C"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0.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0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5" o:spid="_x0000_s1206" type="#_x0000_t202" style="position:absolute;margin-left:-42.15pt;margin-top:7.65pt;width:67.05pt;height:32.1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" stroked="f">
                <v:textbox>
                  <w:txbxContent>
                    <w:p w:rsidR="00897416" w:rsidRPr="0064394C" w:rsidRDefault="00897416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 w:rsidRPr="0064394C">
                        <w:rPr>
                          <w:b/>
                          <w:bCs/>
                          <w:color w:val="FF0000"/>
                          <w:sz w:val="28"/>
                        </w:rPr>
                        <w:t>0.</w:t>
                      </w: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03</w:t>
                      </w:r>
                    </w:p>
                  </w:txbxContent>
                </v:textbox>
              </v:shape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570990</wp:posOffset>
                </wp:positionH>
                <wp:positionV relativeFrom="paragraph">
                  <wp:posOffset>89535</wp:posOffset>
                </wp:positionV>
                <wp:extent cx="2670175" cy="5715"/>
                <wp:effectExtent l="0" t="0" r="0" b="0"/>
                <wp:wrapNone/>
                <wp:docPr id="8" name="Line 9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0175" cy="571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01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7pt,7.05pt" to="333.95pt,7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" strokecolor="red" strokeweight="4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79375</wp:posOffset>
                </wp:positionH>
                <wp:positionV relativeFrom="paragraph">
                  <wp:posOffset>89535</wp:posOffset>
                </wp:positionV>
                <wp:extent cx="779780" cy="407670"/>
                <wp:effectExtent l="0" t="0" r="0" b="0"/>
                <wp:wrapNone/>
                <wp:docPr id="7" name="Text Box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9780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0.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4" o:spid="_x0000_s1207" type="#_x0000_t202" style="position:absolute;margin-left:6.25pt;margin-top:7.05pt;width:61.4pt;height:32.1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" stroked="f">
                <v:textbox>
                  <w:txbxContent>
                    <w:p w:rsidR="00897416" w:rsidRDefault="00897416" w:rsidP="00897416">
                      <w:pPr>
                        <w:jc w:val="center"/>
                        <w:rPr>
                          <w:b/>
                          <w:bCs/>
                          <w:sz w:val="28"/>
                        </w:rPr>
                      </w:pPr>
                      <w:r>
                        <w:rPr>
                          <w:b/>
                          <w:bCs/>
                          <w:sz w:val="28"/>
                        </w:rPr>
                        <w:t>0.02</w:t>
                      </w:r>
                    </w:p>
                  </w:txbxContent>
                </v:textbox>
              </v:shape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934085</wp:posOffset>
                </wp:positionH>
                <wp:positionV relativeFrom="paragraph">
                  <wp:posOffset>104140</wp:posOffset>
                </wp:positionV>
                <wp:extent cx="654685" cy="0"/>
                <wp:effectExtent l="0" t="0" r="0" b="0"/>
                <wp:wrapNone/>
                <wp:docPr id="6" name="Line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91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5pt,8.2pt" to="125.1pt,8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" strokeweight="4pt"/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923290</wp:posOffset>
                </wp:positionH>
                <wp:positionV relativeFrom="paragraph">
                  <wp:posOffset>115570</wp:posOffset>
                </wp:positionV>
                <wp:extent cx="3964305" cy="1072515"/>
                <wp:effectExtent l="0" t="0" r="0" b="0"/>
                <wp:wrapNone/>
                <wp:docPr id="5" name="Freeform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964305" cy="1072515"/>
                        </a:xfrm>
                        <a:custGeom>
                          <a:avLst/>
                          <a:gdLst>
                            <a:gd name="T0" fmla="*/ 0 w 6243"/>
                            <a:gd name="T1" fmla="*/ 0 h 1689"/>
                            <a:gd name="T2" fmla="*/ 1051 w 6243"/>
                            <a:gd name="T3" fmla="*/ 1689 h 1689"/>
                            <a:gd name="T4" fmla="*/ 5339 w 6243"/>
                            <a:gd name="T5" fmla="*/ 1689 h 1689"/>
                            <a:gd name="T6" fmla="*/ 6243 w 6243"/>
                            <a:gd name="T7" fmla="*/ 34 h 16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6243" h="1689">
                              <a:moveTo>
                                <a:pt x="0" y="0"/>
                              </a:moveTo>
                              <a:lnTo>
                                <a:pt x="1051" y="1689"/>
                              </a:lnTo>
                              <a:lnTo>
                                <a:pt x="5339" y="1689"/>
                              </a:lnTo>
                              <a:lnTo>
                                <a:pt x="6243" y="3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888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72.7pt,9.1pt,125.25pt,93.55pt,339.65pt,93.55pt,384.85pt,10.8pt" coordsize="6243,168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" filled="f">
                <v:path arrowok="t" o:connecttype="custom" o:connectlocs="0,0;667385,1072515;3390265,1072515;3964305,21590" o:connectangles="0,0,0,0"/>
              </v:poly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939165</wp:posOffset>
                </wp:positionH>
                <wp:positionV relativeFrom="paragraph">
                  <wp:posOffset>109220</wp:posOffset>
                </wp:positionV>
                <wp:extent cx="4545965" cy="0"/>
                <wp:effectExtent l="0" t="0" r="0" b="0"/>
                <wp:wrapNone/>
                <wp:docPr id="4" name="Line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459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87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95pt,8.6pt" to="431.9pt,8.6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544195</wp:posOffset>
                </wp:positionH>
                <wp:positionV relativeFrom="paragraph">
                  <wp:posOffset>109220</wp:posOffset>
                </wp:positionV>
                <wp:extent cx="851535" cy="407670"/>
                <wp:effectExtent l="0" t="0" r="0" b="0"/>
                <wp:wrapNone/>
                <wp:docPr id="3" name="Text Box 9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Pr="0064394C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  <w:sz w:val="28"/>
                              </w:rPr>
                              <w:t>-0.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4" o:spid="_x0000_s1208" type="#_x0000_t202" style="position:absolute;margin-left:-42.8pt;margin-top:8.6pt;width:67.05pt;height:32.1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" stroked="f">
                <v:textbox>
                  <w:txbxContent>
                    <w:p w:rsidR="00897416" w:rsidRPr="0064394C" w:rsidRDefault="00897416" w:rsidP="00897416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</w:rPr>
                      </w:pPr>
                      <w:r>
                        <w:rPr>
                          <w:b/>
                          <w:bCs/>
                          <w:color w:val="FF0000"/>
                          <w:sz w:val="28"/>
                        </w:rPr>
                        <w:t>-0.02</w:t>
                      </w:r>
                    </w:p>
                  </w:txbxContent>
                </v:textbox>
              </v:shape>
            </w:pict>
          </mc:Fallback>
        </mc:AlternateContent>
      </w:r>
    </w:p>
    <w:p w:rsidR="00897416" w:rsidRDefault="000B729F" w:rsidP="0089741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34085</wp:posOffset>
                </wp:positionH>
                <wp:positionV relativeFrom="paragraph">
                  <wp:posOffset>98425</wp:posOffset>
                </wp:positionV>
                <wp:extent cx="654685" cy="0"/>
                <wp:effectExtent l="0" t="0" r="0" b="0"/>
                <wp:wrapNone/>
                <wp:docPr id="2" name="Line 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4685" cy="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00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5pt,7.75pt" to="125.1pt,7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" strokecolor="red" strokeweight="4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5057140</wp:posOffset>
                </wp:positionH>
                <wp:positionV relativeFrom="paragraph">
                  <wp:posOffset>98425</wp:posOffset>
                </wp:positionV>
                <wp:extent cx="851535" cy="407670"/>
                <wp:effectExtent l="0" t="0" r="0" b="0"/>
                <wp:wrapNone/>
                <wp:docPr id="1" name="Text Box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153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7416" w:rsidRDefault="00897416" w:rsidP="00897416">
                            <w:pPr>
                              <w:jc w:val="center"/>
                              <w:rPr>
                                <w:b/>
                                <w:bCs/>
                                <w:sz w:val="52"/>
                              </w:rPr>
                            </w:pPr>
                            <w:r>
                              <w:rPr>
                                <w:b/>
                                <w:bCs/>
                                <w:sz w:val="36"/>
                              </w:rPr>
                              <w:t>t (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5" o:spid="_x0000_s1209" type="#_x0000_t202" style="position:absolute;margin-left:398.2pt;margin-top:7.75pt;width:67.05pt;height:32.1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" stroked="f">
                <v:textbox>
                  <w:txbxContent>
                    <w:p w:rsidR="00897416" w:rsidRDefault="00897416" w:rsidP="00897416">
                      <w:pPr>
                        <w:jc w:val="center"/>
                        <w:rPr>
                          <w:b/>
                          <w:bCs/>
                          <w:sz w:val="52"/>
                        </w:rPr>
                      </w:pPr>
                      <w:r>
                        <w:rPr>
                          <w:b/>
                          <w:bCs/>
                          <w:sz w:val="36"/>
                        </w:rPr>
                        <w:t>t (s)</w:t>
                      </w:r>
                    </w:p>
                  </w:txbxContent>
                </v:textbox>
              </v:shape>
            </w:pict>
          </mc:Fallback>
        </mc:AlternateContent>
      </w:r>
    </w:p>
    <w:p w:rsidR="00897416" w:rsidRDefault="00897416" w:rsidP="00897416"/>
    <w:p w:rsidR="0004208E" w:rsidRPr="0004208E" w:rsidRDefault="0004208E" w:rsidP="00066A78">
      <w:pPr>
        <w:pStyle w:val="Correction"/>
        <w:rPr>
          <w:i w:val="0"/>
          <w:iCs/>
          <w:lang w:val="fr-FR"/>
        </w:rPr>
      </w:pPr>
    </w:p>
    <w:sectPr w:rsidR="0004208E" w:rsidRPr="0004208E">
      <w:headerReference w:type="default" r:id="rId29"/>
      <w:footerReference w:type="default" r:id="rId30"/>
      <w:headerReference w:type="first" r:id="rId31"/>
      <w:footerReference w:type="first" r:id="rId32"/>
      <w:pgSz w:w="11907" w:h="16840"/>
      <w:pgMar w:top="567" w:right="1134" w:bottom="726" w:left="1134" w:header="284" w:footer="851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2235" w:rsidRDefault="00122235">
      <w:r>
        <w:separator/>
      </w:r>
    </w:p>
  </w:endnote>
  <w:endnote w:type="continuationSeparator" w:id="0">
    <w:p w:rsidR="00122235" w:rsidRDefault="001222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S Serif">
    <w:altName w:val="Cambria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E5F" w:rsidRDefault="00F96E5F" w:rsidP="00BD0140">
    <w:pPr>
      <w:pStyle w:val="Pieddepage"/>
      <w:jc w:val="center"/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 w:rsidR="000B729F">
      <w:rPr>
        <w:rStyle w:val="Numrodepage"/>
        <w:noProof/>
      </w:rPr>
      <w:t>6</w:t>
    </w:r>
    <w:r>
      <w:rPr>
        <w:rStyle w:val="Numrodepage"/>
      </w:rPr>
      <w:fldChar w:fldCharType="end"/>
    </w:r>
    <w:r>
      <w:rPr>
        <w:rStyle w:val="Numrodepage"/>
      </w:rPr>
      <w:tab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E5F" w:rsidRDefault="00F96E5F">
    <w:pPr>
      <w:pStyle w:val="Pieddepage"/>
    </w:pPr>
    <w:r>
      <w:tab/>
    </w: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 w:rsidR="000B729F">
      <w:rPr>
        <w:rStyle w:val="Numrodepage"/>
        <w:noProof/>
      </w:rPr>
      <w:t>1</w:t>
    </w:r>
    <w:r>
      <w:rPr>
        <w:rStyle w:val="Numrodepage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2235" w:rsidRDefault="00122235">
      <w:r>
        <w:separator/>
      </w:r>
    </w:p>
  </w:footnote>
  <w:footnote w:type="continuationSeparator" w:id="0">
    <w:p w:rsidR="00122235" w:rsidRDefault="0012223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346"/>
      <w:gridCol w:w="7088"/>
      <w:gridCol w:w="1417"/>
    </w:tblGrid>
    <w:tr w:rsidR="00F96E5F">
      <w:tblPrEx>
        <w:tblCellMar>
          <w:top w:w="0" w:type="dxa"/>
          <w:bottom w:w="0" w:type="dxa"/>
        </w:tblCellMar>
      </w:tblPrEx>
      <w:trPr>
        <w:cantSplit/>
        <w:hidden/>
      </w:trPr>
      <w:tc>
        <w:tcPr>
          <w:tcW w:w="1346" w:type="dxa"/>
          <w:tcBorders>
            <w:top w:val="single" w:sz="12" w:space="0" w:color="auto"/>
            <w:left w:val="single" w:sz="6" w:space="0" w:color="auto"/>
            <w:bottom w:val="single" w:sz="12" w:space="0" w:color="auto"/>
            <w:right w:val="single" w:sz="6" w:space="0" w:color="auto"/>
          </w:tcBorders>
        </w:tcPr>
        <w:p w:rsidR="00F96E5F" w:rsidRDefault="00F96E5F">
          <w:pPr>
            <w:spacing w:before="120" w:after="120"/>
            <w:jc w:val="center"/>
          </w:pPr>
          <w:r>
            <w:rPr>
              <w:vanish/>
            </w:rPr>
            <w:t>8</w:t>
          </w:r>
          <w:r>
            <w:rPr>
              <w:b/>
            </w:rPr>
            <w:t>SI</w:t>
          </w:r>
        </w:p>
      </w:tc>
      <w:tc>
        <w:tcPr>
          <w:tcW w:w="7088" w:type="dxa"/>
          <w:tcBorders>
            <w:top w:val="single" w:sz="12" w:space="0" w:color="auto"/>
            <w:left w:val="single" w:sz="6" w:space="0" w:color="auto"/>
            <w:bottom w:val="single" w:sz="12" w:space="0" w:color="auto"/>
            <w:right w:val="single" w:sz="6" w:space="0" w:color="auto"/>
          </w:tcBorders>
        </w:tcPr>
        <w:p w:rsidR="00F96E5F" w:rsidRDefault="00F96E5F" w:rsidP="000104F1">
          <w:pPr>
            <w:spacing w:before="120" w:after="120"/>
            <w:ind w:left="72"/>
            <w:jc w:val="center"/>
          </w:pPr>
          <w:r>
            <w:rPr>
              <w:b/>
            </w:rPr>
            <w:t>Robot collaboratif COMAX</w:t>
          </w:r>
        </w:p>
      </w:tc>
      <w:tc>
        <w:tcPr>
          <w:tcW w:w="1417" w:type="dxa"/>
          <w:tcBorders>
            <w:top w:val="single" w:sz="12" w:space="0" w:color="auto"/>
            <w:left w:val="single" w:sz="6" w:space="0" w:color="auto"/>
            <w:bottom w:val="single" w:sz="12" w:space="0" w:color="auto"/>
            <w:right w:val="single" w:sz="12" w:space="0" w:color="auto"/>
          </w:tcBorders>
        </w:tcPr>
        <w:p w:rsidR="00F96E5F" w:rsidRDefault="00F96E5F" w:rsidP="00A936BD">
          <w:pPr>
            <w:spacing w:before="120" w:after="120"/>
            <w:ind w:left="72"/>
            <w:jc w:val="center"/>
          </w:pPr>
          <w:r>
            <w:t>TD</w:t>
          </w:r>
        </w:p>
      </w:tc>
    </w:tr>
  </w:tbl>
  <w:p w:rsidR="00F96E5F" w:rsidRDefault="00F96E5F">
    <w:pPr>
      <w:pStyle w:val="En-tte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346"/>
      <w:gridCol w:w="7088"/>
      <w:gridCol w:w="1417"/>
    </w:tblGrid>
    <w:tr w:rsidR="00F96E5F">
      <w:tblPrEx>
        <w:tblCellMar>
          <w:top w:w="0" w:type="dxa"/>
          <w:bottom w:w="0" w:type="dxa"/>
        </w:tblCellMar>
      </w:tblPrEx>
      <w:trPr>
        <w:cantSplit/>
      </w:trPr>
      <w:tc>
        <w:tcPr>
          <w:tcW w:w="1346" w:type="dxa"/>
          <w:tcBorders>
            <w:top w:val="single" w:sz="12" w:space="0" w:color="auto"/>
            <w:left w:val="single" w:sz="6" w:space="0" w:color="auto"/>
            <w:bottom w:val="single" w:sz="12" w:space="0" w:color="auto"/>
            <w:right w:val="single" w:sz="6" w:space="0" w:color="auto"/>
          </w:tcBorders>
        </w:tcPr>
        <w:p w:rsidR="00F96E5F" w:rsidRDefault="00F96E5F" w:rsidP="00A936BD">
          <w:pPr>
            <w:spacing w:before="120" w:after="120"/>
            <w:jc w:val="center"/>
          </w:pPr>
          <w:r>
            <w:t>TD</w:t>
          </w:r>
          <w:r>
            <w:rPr>
              <w:vanish/>
            </w:rPr>
            <w:t>8TPTTTT</w:t>
          </w:r>
        </w:p>
      </w:tc>
      <w:tc>
        <w:tcPr>
          <w:tcW w:w="7088" w:type="dxa"/>
          <w:tcBorders>
            <w:top w:val="single" w:sz="12" w:space="0" w:color="auto"/>
            <w:left w:val="single" w:sz="6" w:space="0" w:color="auto"/>
            <w:bottom w:val="single" w:sz="12" w:space="0" w:color="auto"/>
            <w:right w:val="single" w:sz="6" w:space="0" w:color="auto"/>
          </w:tcBorders>
        </w:tcPr>
        <w:p w:rsidR="00F96E5F" w:rsidRDefault="00F96E5F">
          <w:pPr>
            <w:spacing w:before="120" w:after="120"/>
            <w:ind w:left="72"/>
            <w:jc w:val="center"/>
          </w:pPr>
          <w:r>
            <w:rPr>
              <w:b/>
            </w:rPr>
            <w:t>Robot collaboratif COMAX : etude de l’actionneur linéaire</w:t>
          </w:r>
        </w:p>
      </w:tc>
      <w:tc>
        <w:tcPr>
          <w:tcW w:w="1417" w:type="dxa"/>
          <w:tcBorders>
            <w:top w:val="single" w:sz="12" w:space="0" w:color="auto"/>
            <w:left w:val="single" w:sz="6" w:space="0" w:color="auto"/>
            <w:bottom w:val="single" w:sz="12" w:space="0" w:color="auto"/>
            <w:right w:val="single" w:sz="12" w:space="0" w:color="auto"/>
          </w:tcBorders>
        </w:tcPr>
        <w:p w:rsidR="00F96E5F" w:rsidRDefault="00F96E5F">
          <w:pPr>
            <w:spacing w:before="120" w:after="120"/>
            <w:ind w:left="72"/>
            <w:jc w:val="center"/>
            <w:rPr>
              <w:b/>
              <w:bCs/>
            </w:rPr>
          </w:pPr>
          <w:r>
            <w:rPr>
              <w:b/>
              <w:bCs/>
            </w:rPr>
            <w:t>SI</w:t>
          </w:r>
        </w:p>
      </w:tc>
    </w:tr>
  </w:tbl>
  <w:p w:rsidR="00F96E5F" w:rsidRDefault="00F96E5F">
    <w:pPr>
      <w:pStyle w:val="En-tte"/>
      <w:ind w:left="1418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238E4B4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FB"/>
    <w:multiLevelType w:val="multilevel"/>
    <w:tmpl w:val="3678E19E"/>
    <w:lvl w:ilvl="0">
      <w:start w:val="1"/>
      <w:numFmt w:val="decimal"/>
      <w:pStyle w:val="Titre1"/>
      <w:lvlText w:val="%1."/>
      <w:legacy w:legacy="1" w:legacySpace="0" w:legacyIndent="708"/>
      <w:lvlJc w:val="left"/>
      <w:pPr>
        <w:ind w:left="708" w:hanging="708"/>
      </w:pPr>
    </w:lvl>
    <w:lvl w:ilvl="1">
      <w:start w:val="1"/>
      <w:numFmt w:val="decimal"/>
      <w:pStyle w:val="Titre2"/>
      <w:lvlText w:val="%1.%2."/>
      <w:legacy w:legacy="1" w:legacySpace="0" w:legacyIndent="708"/>
      <w:lvlJc w:val="left"/>
      <w:pPr>
        <w:ind w:left="1416" w:hanging="708"/>
      </w:pPr>
    </w:lvl>
    <w:lvl w:ilvl="2">
      <w:start w:val="1"/>
      <w:numFmt w:val="decimal"/>
      <w:pStyle w:val="Titre3"/>
      <w:lvlText w:val="%1.%2.%3."/>
      <w:legacy w:legacy="1" w:legacySpace="0" w:legacyIndent="708"/>
      <w:lvlJc w:val="left"/>
      <w:pPr>
        <w:ind w:left="2124" w:hanging="708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Titre4"/>
      <w:lvlText w:val="%1.%2.%3.%4."/>
      <w:legacy w:legacy="1" w:legacySpace="0" w:legacyIndent="708"/>
      <w:lvlJc w:val="left"/>
      <w:pPr>
        <w:ind w:left="2832" w:hanging="708"/>
      </w:pPr>
    </w:lvl>
    <w:lvl w:ilvl="4">
      <w:start w:val="1"/>
      <w:numFmt w:val="decimal"/>
      <w:pStyle w:val="Titre5"/>
      <w:lvlText w:val="%1.%2.%3.%4.%5."/>
      <w:legacy w:legacy="1" w:legacySpace="0" w:legacyIndent="708"/>
      <w:lvlJc w:val="left"/>
      <w:pPr>
        <w:ind w:left="3540" w:hanging="708"/>
      </w:pPr>
    </w:lvl>
    <w:lvl w:ilvl="5">
      <w:start w:val="1"/>
      <w:numFmt w:val="decimal"/>
      <w:pStyle w:val="Titre6"/>
      <w:lvlText w:val="%1.%2.%3.%4.%5.%6."/>
      <w:legacy w:legacy="1" w:legacySpace="0" w:legacyIndent="708"/>
      <w:lvlJc w:val="left"/>
      <w:pPr>
        <w:ind w:left="4248" w:hanging="708"/>
      </w:pPr>
    </w:lvl>
    <w:lvl w:ilvl="6">
      <w:start w:val="1"/>
      <w:numFmt w:val="decimal"/>
      <w:pStyle w:val="Titre7"/>
      <w:lvlText w:val="%1.%2.%3.%4.%5.%6.%7."/>
      <w:legacy w:legacy="1" w:legacySpace="0" w:legacyIndent="708"/>
      <w:lvlJc w:val="left"/>
      <w:pPr>
        <w:ind w:left="4956" w:hanging="708"/>
      </w:pPr>
    </w:lvl>
    <w:lvl w:ilvl="7">
      <w:start w:val="1"/>
      <w:numFmt w:val="decimal"/>
      <w:pStyle w:val="Titre8"/>
      <w:lvlText w:val="%1.%2.%3.%4.%5.%6.%7.%8."/>
      <w:legacy w:legacy="1" w:legacySpace="0" w:legacyIndent="708"/>
      <w:lvlJc w:val="left"/>
      <w:pPr>
        <w:ind w:left="5664" w:hanging="708"/>
      </w:pPr>
    </w:lvl>
    <w:lvl w:ilvl="8">
      <w:start w:val="1"/>
      <w:numFmt w:val="decimal"/>
      <w:pStyle w:val="Titre9"/>
      <w:lvlText w:val="%1.%2.%3.%4.%5.%6.%7.%8.%9."/>
      <w:legacy w:legacy="1" w:legacySpace="0" w:legacyIndent="708"/>
      <w:lvlJc w:val="left"/>
      <w:pPr>
        <w:ind w:left="6372" w:hanging="708"/>
      </w:pPr>
    </w:lvl>
  </w:abstractNum>
  <w:abstractNum w:abstractNumId="2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3">
    <w:nsid w:val="01E149B1"/>
    <w:multiLevelType w:val="singleLevel"/>
    <w:tmpl w:val="AE72CB7A"/>
    <w:lvl w:ilvl="0">
      <w:start w:val="10"/>
      <w:numFmt w:val="bullet"/>
      <w:lvlText w:val="-"/>
      <w:lvlJc w:val="left"/>
      <w:pPr>
        <w:tabs>
          <w:tab w:val="num" w:pos="2062"/>
        </w:tabs>
        <w:ind w:left="2062" w:hanging="360"/>
      </w:pPr>
      <w:rPr>
        <w:rFonts w:ascii="Times New Roman" w:hAnsi="Times New Roman" w:hint="default"/>
      </w:rPr>
    </w:lvl>
  </w:abstractNum>
  <w:abstractNum w:abstractNumId="4">
    <w:nsid w:val="03D072F0"/>
    <w:multiLevelType w:val="hybridMultilevel"/>
    <w:tmpl w:val="40D46A5A"/>
    <w:lvl w:ilvl="0" w:tplc="040C0001">
      <w:start w:val="4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07D77108"/>
    <w:multiLevelType w:val="singleLevel"/>
    <w:tmpl w:val="040C0009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>
    <w:nsid w:val="0BAB5F8C"/>
    <w:multiLevelType w:val="hybridMultilevel"/>
    <w:tmpl w:val="33CA4B5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EB01BE"/>
    <w:multiLevelType w:val="singleLevel"/>
    <w:tmpl w:val="2AA6734A"/>
    <w:lvl w:ilvl="0">
      <w:start w:val="6"/>
      <w:numFmt w:val="decimal"/>
      <w:lvlText w:val="%1"/>
      <w:lvlJc w:val="left"/>
      <w:pPr>
        <w:tabs>
          <w:tab w:val="num" w:pos="2062"/>
        </w:tabs>
        <w:ind w:left="2062" w:hanging="360"/>
      </w:pPr>
      <w:rPr>
        <w:rFonts w:hint="default"/>
      </w:rPr>
    </w:lvl>
  </w:abstractNum>
  <w:abstractNum w:abstractNumId="8">
    <w:nsid w:val="32675212"/>
    <w:multiLevelType w:val="hybridMultilevel"/>
    <w:tmpl w:val="C74058BC"/>
    <w:lvl w:ilvl="0" w:tplc="8A36B4E8">
      <w:numFmt w:val="bullet"/>
      <w:lvlText w:val=""/>
      <w:lvlJc w:val="left"/>
      <w:pPr>
        <w:ind w:left="1494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9">
    <w:nsid w:val="44EB1C40"/>
    <w:multiLevelType w:val="hybridMultilevel"/>
    <w:tmpl w:val="F45E7760"/>
    <w:lvl w:ilvl="0" w:tplc="44F601EC">
      <w:start w:val="4"/>
      <w:numFmt w:val="bullet"/>
      <w:lvlText w:val="-"/>
      <w:lvlJc w:val="left"/>
      <w:pPr>
        <w:tabs>
          <w:tab w:val="num" w:pos="2203"/>
        </w:tabs>
        <w:ind w:left="2203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2923"/>
        </w:tabs>
        <w:ind w:left="2923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643"/>
        </w:tabs>
        <w:ind w:left="36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363"/>
        </w:tabs>
        <w:ind w:left="43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083"/>
        </w:tabs>
        <w:ind w:left="5083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803"/>
        </w:tabs>
        <w:ind w:left="58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523"/>
        </w:tabs>
        <w:ind w:left="65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243"/>
        </w:tabs>
        <w:ind w:left="7243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963"/>
        </w:tabs>
        <w:ind w:left="7963" w:hanging="360"/>
      </w:pPr>
      <w:rPr>
        <w:rFonts w:ascii="Wingdings" w:hAnsi="Wingdings" w:hint="default"/>
      </w:rPr>
    </w:lvl>
  </w:abstractNum>
  <w:abstractNum w:abstractNumId="10">
    <w:nsid w:val="475E1853"/>
    <w:multiLevelType w:val="singleLevel"/>
    <w:tmpl w:val="A18854AA"/>
    <w:lvl w:ilvl="0">
      <w:start w:val="6"/>
      <w:numFmt w:val="decimal"/>
      <w:lvlText w:val="%1"/>
      <w:lvlJc w:val="left"/>
      <w:pPr>
        <w:tabs>
          <w:tab w:val="num" w:pos="1636"/>
        </w:tabs>
        <w:ind w:left="1636" w:hanging="360"/>
      </w:pPr>
      <w:rPr>
        <w:rFonts w:hint="default"/>
      </w:rPr>
    </w:lvl>
  </w:abstractNum>
  <w:abstractNum w:abstractNumId="11">
    <w:nsid w:val="4A2240E3"/>
    <w:multiLevelType w:val="hybridMultilevel"/>
    <w:tmpl w:val="B6103368"/>
    <w:lvl w:ilvl="0" w:tplc="B6767172">
      <w:numFmt w:val="bullet"/>
      <w:lvlText w:val=""/>
      <w:lvlJc w:val="left"/>
      <w:pPr>
        <w:ind w:left="1854" w:hanging="360"/>
      </w:pPr>
      <w:rPr>
        <w:rFonts w:ascii="Symbol" w:eastAsia="Times New Roman" w:hAnsi="Symbol" w:cs="Times New Roman" w:hint="default"/>
      </w:rPr>
    </w:lvl>
    <w:lvl w:ilvl="1" w:tplc="040C0003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2">
    <w:nsid w:val="4B4C699B"/>
    <w:multiLevelType w:val="hybridMultilevel"/>
    <w:tmpl w:val="57E69056"/>
    <w:lvl w:ilvl="0" w:tplc="040C0001">
      <w:start w:val="1"/>
      <w:numFmt w:val="bullet"/>
      <w:lvlText w:val=""/>
      <w:lvlJc w:val="left"/>
      <w:pPr>
        <w:ind w:left="1495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13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2127"/>
        </w:tabs>
        <w:ind w:left="2467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63A3539"/>
    <w:multiLevelType w:val="singleLevel"/>
    <w:tmpl w:val="040C0009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5">
    <w:nsid w:val="5A5F2E0E"/>
    <w:multiLevelType w:val="hybridMultilevel"/>
    <w:tmpl w:val="926002A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E5A634D"/>
    <w:multiLevelType w:val="singleLevel"/>
    <w:tmpl w:val="BDA859DC"/>
    <w:lvl w:ilvl="0">
      <w:numFmt w:val="bullet"/>
      <w:lvlText w:val="-"/>
      <w:lvlJc w:val="left"/>
      <w:pPr>
        <w:tabs>
          <w:tab w:val="num" w:pos="1566"/>
        </w:tabs>
        <w:ind w:left="1566" w:hanging="360"/>
      </w:pPr>
      <w:rPr>
        <w:rFonts w:hint="default"/>
      </w:rPr>
    </w:lvl>
  </w:abstractNum>
  <w:abstractNum w:abstractNumId="17">
    <w:nsid w:val="5ED8457D"/>
    <w:multiLevelType w:val="hybridMultilevel"/>
    <w:tmpl w:val="32066D90"/>
    <w:lvl w:ilvl="0" w:tplc="E5FE07B6">
      <w:start w:val="4"/>
      <w:numFmt w:val="bullet"/>
      <w:lvlText w:val="-"/>
      <w:lvlJc w:val="left"/>
      <w:pPr>
        <w:tabs>
          <w:tab w:val="num" w:pos="2203"/>
        </w:tabs>
        <w:ind w:left="220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923"/>
        </w:tabs>
        <w:ind w:left="2923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643"/>
        </w:tabs>
        <w:ind w:left="36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363"/>
        </w:tabs>
        <w:ind w:left="43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083"/>
        </w:tabs>
        <w:ind w:left="5083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803"/>
        </w:tabs>
        <w:ind w:left="58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523"/>
        </w:tabs>
        <w:ind w:left="65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243"/>
        </w:tabs>
        <w:ind w:left="7243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963"/>
        </w:tabs>
        <w:ind w:left="7963" w:hanging="360"/>
      </w:pPr>
      <w:rPr>
        <w:rFonts w:ascii="Wingdings" w:hAnsi="Wingdings" w:hint="default"/>
      </w:rPr>
    </w:lvl>
  </w:abstractNum>
  <w:abstractNum w:abstractNumId="18">
    <w:nsid w:val="60B30FE0"/>
    <w:multiLevelType w:val="hybridMultilevel"/>
    <w:tmpl w:val="26C6E146"/>
    <w:lvl w:ilvl="0" w:tplc="EC0C36D6">
      <w:numFmt w:val="bullet"/>
      <w:lvlText w:val="-"/>
      <w:lvlJc w:val="left"/>
      <w:pPr>
        <w:ind w:left="744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8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8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9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10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11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11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2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3200" w:hanging="360"/>
      </w:pPr>
      <w:rPr>
        <w:rFonts w:ascii="Wingdings" w:hAnsi="Wingdings" w:hint="default"/>
      </w:rPr>
    </w:lvl>
  </w:abstractNum>
  <w:abstractNum w:abstractNumId="19">
    <w:nsid w:val="6D540785"/>
    <w:multiLevelType w:val="singleLevel"/>
    <w:tmpl w:val="45F67CB0"/>
    <w:lvl w:ilvl="0">
      <w:numFmt w:val="bullet"/>
      <w:lvlText w:val=""/>
      <w:lvlJc w:val="left"/>
      <w:pPr>
        <w:tabs>
          <w:tab w:val="num" w:pos="1566"/>
        </w:tabs>
        <w:ind w:left="1566" w:hanging="360"/>
      </w:pPr>
      <w:rPr>
        <w:rFonts w:ascii="Symbol" w:hAnsi="Symbol" w:hint="default"/>
      </w:rPr>
    </w:lvl>
  </w:abstractNum>
  <w:abstractNum w:abstractNumId="20">
    <w:nsid w:val="6E4F20A8"/>
    <w:multiLevelType w:val="hybridMultilevel"/>
    <w:tmpl w:val="EA602D4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00A7D92"/>
    <w:multiLevelType w:val="singleLevel"/>
    <w:tmpl w:val="5448CE52"/>
    <w:lvl w:ilvl="0">
      <w:numFmt w:val="bullet"/>
      <w:lvlText w:val="-"/>
      <w:lvlJc w:val="left"/>
      <w:pPr>
        <w:tabs>
          <w:tab w:val="num" w:pos="1494"/>
        </w:tabs>
        <w:ind w:left="1494" w:hanging="360"/>
      </w:pPr>
      <w:rPr>
        <w:rFonts w:ascii="Times New Roman" w:hAnsi="Times New Roman" w:hint="default"/>
      </w:rPr>
    </w:lvl>
  </w:abstractNum>
  <w:abstractNum w:abstractNumId="22">
    <w:nsid w:val="7257545B"/>
    <w:multiLevelType w:val="singleLevel"/>
    <w:tmpl w:val="CA7EDB1E"/>
    <w:lvl w:ilvl="0">
      <w:numFmt w:val="bullet"/>
      <w:lvlText w:val="-"/>
      <w:lvlJc w:val="left"/>
      <w:pPr>
        <w:tabs>
          <w:tab w:val="num" w:pos="1067"/>
        </w:tabs>
        <w:ind w:left="1067" w:hanging="360"/>
      </w:pPr>
      <w:rPr>
        <w:rFonts w:hint="default"/>
      </w:rPr>
    </w:lvl>
  </w:abstractNum>
  <w:abstractNum w:abstractNumId="23">
    <w:nsid w:val="73FC4969"/>
    <w:multiLevelType w:val="hybridMultilevel"/>
    <w:tmpl w:val="2A5EDADE"/>
    <w:lvl w:ilvl="0" w:tplc="C4129A4A">
      <w:start w:val="1"/>
      <w:numFmt w:val="decima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i w:val="0"/>
        <w:sz w:val="20"/>
        <w:szCs w:val="20"/>
      </w:rPr>
    </w:lvl>
    <w:lvl w:ilvl="2" w:tplc="040C000B">
      <w:start w:val="1"/>
      <w:numFmt w:val="bullet"/>
      <w:lvlText w:val="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  <w:b/>
        <w:i w:val="0"/>
        <w:sz w:val="20"/>
        <w:szCs w:val="20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E514254"/>
    <w:multiLevelType w:val="hybridMultilevel"/>
    <w:tmpl w:val="F0EAE53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F5A6669"/>
    <w:multiLevelType w:val="hybridMultilevel"/>
    <w:tmpl w:val="34D42F24"/>
    <w:lvl w:ilvl="0" w:tplc="B218B844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984" w:hanging="283"/>
        </w:pPr>
        <w:rPr>
          <w:rFonts w:ascii="Symbol" w:hAnsi="Symbol" w:hint="default"/>
          <w:b w:val="0"/>
          <w:i w:val="0"/>
          <w:sz w:val="24"/>
          <w:u w:val="none"/>
        </w:rPr>
      </w:lvl>
    </w:lvlOverride>
  </w:num>
  <w:num w:numId="3">
    <w:abstractNumId w:val="2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410" w:hanging="283"/>
        </w:pPr>
        <w:rPr>
          <w:rFonts w:ascii="Symbol" w:hAnsi="Symbol" w:hint="default"/>
          <w:b/>
          <w:i w:val="0"/>
          <w:sz w:val="24"/>
          <w:u w:val="none"/>
        </w:rPr>
      </w:lvl>
    </w:lvlOverride>
  </w:num>
  <w:num w:numId="4">
    <w:abstractNumId w:val="2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134" w:hanging="283"/>
        </w:pPr>
        <w:rPr>
          <w:rFonts w:ascii="Symbol" w:hAnsi="Symbol" w:hint="default"/>
          <w:b/>
          <w:i/>
          <w:sz w:val="24"/>
          <w:u w:val="none"/>
        </w:rPr>
      </w:lvl>
    </w:lvlOverride>
  </w:num>
  <w:num w:numId="5">
    <w:abstractNumId w:val="2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631" w:hanging="283"/>
        </w:pPr>
        <w:rPr>
          <w:rFonts w:ascii="Symbol" w:hAnsi="Symbol" w:hint="default"/>
          <w:b w:val="0"/>
          <w:i w:val="0"/>
          <w:sz w:val="24"/>
          <w:u w:val="none"/>
        </w:rPr>
      </w:lvl>
    </w:lvlOverride>
  </w:num>
  <w:num w:numId="6">
    <w:abstractNumId w:val="16"/>
  </w:num>
  <w:num w:numId="7">
    <w:abstractNumId w:val="19"/>
  </w:num>
  <w:num w:numId="8">
    <w:abstractNumId w:val="2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1699" w:hanging="283"/>
        </w:pPr>
        <w:rPr>
          <w:rFonts w:ascii="Wingdings" w:hAnsi="Wingdings" w:hint="default"/>
          <w:b w:val="0"/>
          <w:i w:val="0"/>
          <w:sz w:val="24"/>
        </w:rPr>
      </w:lvl>
    </w:lvlOverride>
  </w:num>
  <w:num w:numId="9">
    <w:abstractNumId w:val="2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1699" w:hanging="283"/>
        </w:pPr>
        <w:rPr>
          <w:rFonts w:ascii="Wingdings" w:hAnsi="Wingdings" w:hint="default"/>
          <w:b w:val="0"/>
          <w:i w:val="0"/>
          <w:sz w:val="24"/>
        </w:rPr>
      </w:lvl>
    </w:lvlOverride>
  </w:num>
  <w:num w:numId="10">
    <w:abstractNumId w:val="2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631" w:hanging="283"/>
        </w:pPr>
        <w:rPr>
          <w:rFonts w:ascii="Symbol" w:hAnsi="Symbol" w:hint="default"/>
          <w:b w:val="0"/>
          <w:i w:val="0"/>
          <w:sz w:val="24"/>
          <w:u w:val="none"/>
        </w:rPr>
      </w:lvl>
    </w:lvlOverride>
  </w:num>
  <w:num w:numId="11">
    <w:abstractNumId w:val="2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134" w:hanging="283"/>
        </w:pPr>
        <w:rPr>
          <w:rFonts w:ascii="Symbol" w:hAnsi="Symbol" w:hint="default"/>
          <w:b/>
          <w:i/>
          <w:sz w:val="24"/>
          <w:u w:val="none"/>
        </w:rPr>
      </w:lvl>
    </w:lvlOverride>
  </w:num>
  <w:num w:numId="12">
    <w:abstractNumId w:val="2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701" w:hanging="283"/>
        </w:pPr>
        <w:rPr>
          <w:rFonts w:ascii="Symbol" w:hAnsi="Symbol" w:hint="default"/>
          <w:b/>
          <w:i w:val="0"/>
          <w:sz w:val="24"/>
          <w:u w:val="none"/>
        </w:rPr>
      </w:lvl>
    </w:lvlOverride>
  </w:num>
  <w:num w:numId="13">
    <w:abstractNumId w:val="22"/>
  </w:num>
  <w:num w:numId="14">
    <w:abstractNumId w:val="3"/>
  </w:num>
  <w:num w:numId="15">
    <w:abstractNumId w:val="7"/>
  </w:num>
  <w:num w:numId="16">
    <w:abstractNumId w:val="21"/>
  </w:num>
  <w:num w:numId="17">
    <w:abstractNumId w:val="14"/>
  </w:num>
  <w:num w:numId="18">
    <w:abstractNumId w:val="5"/>
  </w:num>
  <w:num w:numId="19">
    <w:abstractNumId w:val="10"/>
  </w:num>
  <w:num w:numId="20">
    <w:abstractNumId w:val="17"/>
  </w:num>
  <w:num w:numId="21">
    <w:abstractNumId w:val="9"/>
  </w:num>
  <w:num w:numId="22">
    <w:abstractNumId w:val="4"/>
  </w:num>
  <w:num w:numId="23">
    <w:abstractNumId w:val="8"/>
  </w:num>
  <w:num w:numId="24">
    <w:abstractNumId w:val="11"/>
  </w:num>
  <w:num w:numId="25">
    <w:abstractNumId w:val="25"/>
  </w:num>
  <w:num w:numId="26">
    <w:abstractNumId w:val="13"/>
  </w:num>
  <w:num w:numId="27">
    <w:abstractNumId w:val="24"/>
  </w:num>
  <w:num w:numId="28">
    <w:abstractNumId w:val="15"/>
  </w:num>
  <w:num w:numId="29">
    <w:abstractNumId w:val="6"/>
  </w:num>
  <w:num w:numId="30">
    <w:abstractNumId w:val="20"/>
  </w:num>
  <w:num w:numId="31">
    <w:abstractNumId w:val="12"/>
  </w:num>
  <w:num w:numId="32">
    <w:abstractNumId w:val="13"/>
  </w:num>
  <w:num w:numId="33">
    <w:abstractNumId w:val="23"/>
  </w:num>
  <w:num w:numId="34">
    <w:abstractNumId w:val="13"/>
    <w:lvlOverride w:ilvl="0">
      <w:startOverride w:val="1"/>
    </w:lvlOverride>
  </w:num>
  <w:num w:numId="35">
    <w:abstractNumId w:val="18"/>
  </w:num>
  <w:num w:numId="36">
    <w:abstractNumId w:val="2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048" w:hanging="283"/>
        </w:pPr>
        <w:rPr>
          <w:rFonts w:ascii="Symbol" w:hAnsi="Symbol" w:hint="default"/>
        </w:rPr>
      </w:lvl>
    </w:lvlOverride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intFractionalCharacterWidth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oNotHyphenateCaps/>
  <w:drawingGridHorizontalSpacing w:val="120"/>
  <w:displayHorizontalDrawingGridEvery w:val="0"/>
  <w:displayVerticalDrawingGridEvery w:val="0"/>
  <w:doNotShadeFormData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643"/>
    <w:rsid w:val="000104F1"/>
    <w:rsid w:val="00036A58"/>
    <w:rsid w:val="0004208E"/>
    <w:rsid w:val="00044438"/>
    <w:rsid w:val="000473C7"/>
    <w:rsid w:val="000509D7"/>
    <w:rsid w:val="00050D79"/>
    <w:rsid w:val="00057A71"/>
    <w:rsid w:val="00066A78"/>
    <w:rsid w:val="000726BC"/>
    <w:rsid w:val="00085129"/>
    <w:rsid w:val="00094705"/>
    <w:rsid w:val="000A20DD"/>
    <w:rsid w:val="000B729F"/>
    <w:rsid w:val="000C47A3"/>
    <w:rsid w:val="000E1256"/>
    <w:rsid w:val="000E531B"/>
    <w:rsid w:val="0010070A"/>
    <w:rsid w:val="001118C0"/>
    <w:rsid w:val="00117421"/>
    <w:rsid w:val="00122235"/>
    <w:rsid w:val="00137C44"/>
    <w:rsid w:val="0014762E"/>
    <w:rsid w:val="00161363"/>
    <w:rsid w:val="00165B4F"/>
    <w:rsid w:val="00187A31"/>
    <w:rsid w:val="001B739F"/>
    <w:rsid w:val="001C5907"/>
    <w:rsid w:val="001E1CB1"/>
    <w:rsid w:val="001F02A9"/>
    <w:rsid w:val="001F70AB"/>
    <w:rsid w:val="002174E6"/>
    <w:rsid w:val="00225DA7"/>
    <w:rsid w:val="00257E35"/>
    <w:rsid w:val="002A4A9C"/>
    <w:rsid w:val="00307C99"/>
    <w:rsid w:val="00327D8A"/>
    <w:rsid w:val="00346C10"/>
    <w:rsid w:val="00347991"/>
    <w:rsid w:val="00350866"/>
    <w:rsid w:val="00394CDC"/>
    <w:rsid w:val="003B0F2D"/>
    <w:rsid w:val="003B45D9"/>
    <w:rsid w:val="003D6E1D"/>
    <w:rsid w:val="003F5A10"/>
    <w:rsid w:val="0040718D"/>
    <w:rsid w:val="00416251"/>
    <w:rsid w:val="0042680D"/>
    <w:rsid w:val="00455B23"/>
    <w:rsid w:val="00476661"/>
    <w:rsid w:val="00492E2C"/>
    <w:rsid w:val="0049665D"/>
    <w:rsid w:val="004A59A3"/>
    <w:rsid w:val="004D3907"/>
    <w:rsid w:val="004D6CFE"/>
    <w:rsid w:val="004E6D51"/>
    <w:rsid w:val="005649C4"/>
    <w:rsid w:val="005A094D"/>
    <w:rsid w:val="005B192B"/>
    <w:rsid w:val="005C237E"/>
    <w:rsid w:val="005C4B0B"/>
    <w:rsid w:val="006007D7"/>
    <w:rsid w:val="00612751"/>
    <w:rsid w:val="00631686"/>
    <w:rsid w:val="006359B9"/>
    <w:rsid w:val="00636E94"/>
    <w:rsid w:val="0064394C"/>
    <w:rsid w:val="00646394"/>
    <w:rsid w:val="00662C36"/>
    <w:rsid w:val="006837D3"/>
    <w:rsid w:val="00697298"/>
    <w:rsid w:val="006978E0"/>
    <w:rsid w:val="006A4E60"/>
    <w:rsid w:val="006C3DCF"/>
    <w:rsid w:val="006E7271"/>
    <w:rsid w:val="006F532A"/>
    <w:rsid w:val="00700925"/>
    <w:rsid w:val="00713A88"/>
    <w:rsid w:val="00721F5E"/>
    <w:rsid w:val="007241C8"/>
    <w:rsid w:val="00731D8C"/>
    <w:rsid w:val="00741F49"/>
    <w:rsid w:val="007477DA"/>
    <w:rsid w:val="007672B2"/>
    <w:rsid w:val="007A7C1A"/>
    <w:rsid w:val="007E59E6"/>
    <w:rsid w:val="00810CB7"/>
    <w:rsid w:val="00811BD1"/>
    <w:rsid w:val="00836D7D"/>
    <w:rsid w:val="00836DEF"/>
    <w:rsid w:val="008566A9"/>
    <w:rsid w:val="00863ECE"/>
    <w:rsid w:val="00881141"/>
    <w:rsid w:val="00881D6B"/>
    <w:rsid w:val="00897416"/>
    <w:rsid w:val="008A29AE"/>
    <w:rsid w:val="008B3767"/>
    <w:rsid w:val="008D3EC5"/>
    <w:rsid w:val="008D4FCE"/>
    <w:rsid w:val="008E3938"/>
    <w:rsid w:val="008F5CAF"/>
    <w:rsid w:val="009217C5"/>
    <w:rsid w:val="009555FB"/>
    <w:rsid w:val="00977FBB"/>
    <w:rsid w:val="009A72EB"/>
    <w:rsid w:val="009C0DBD"/>
    <w:rsid w:val="009C13DE"/>
    <w:rsid w:val="009C4434"/>
    <w:rsid w:val="009D2918"/>
    <w:rsid w:val="009D6BA5"/>
    <w:rsid w:val="009E3207"/>
    <w:rsid w:val="00A23E82"/>
    <w:rsid w:val="00A36164"/>
    <w:rsid w:val="00A40892"/>
    <w:rsid w:val="00A777B6"/>
    <w:rsid w:val="00A936BD"/>
    <w:rsid w:val="00AA0E6B"/>
    <w:rsid w:val="00AC08D7"/>
    <w:rsid w:val="00AD4B62"/>
    <w:rsid w:val="00B23499"/>
    <w:rsid w:val="00B740D5"/>
    <w:rsid w:val="00B74BBC"/>
    <w:rsid w:val="00B97B74"/>
    <w:rsid w:val="00BA2989"/>
    <w:rsid w:val="00BA41E4"/>
    <w:rsid w:val="00BA5E1C"/>
    <w:rsid w:val="00BB270B"/>
    <w:rsid w:val="00BD0140"/>
    <w:rsid w:val="00BF4234"/>
    <w:rsid w:val="00BF70C0"/>
    <w:rsid w:val="00C11643"/>
    <w:rsid w:val="00C12E2E"/>
    <w:rsid w:val="00C131DD"/>
    <w:rsid w:val="00C16E1D"/>
    <w:rsid w:val="00C577E3"/>
    <w:rsid w:val="00CA06EF"/>
    <w:rsid w:val="00CD3C82"/>
    <w:rsid w:val="00CF17D7"/>
    <w:rsid w:val="00CF5440"/>
    <w:rsid w:val="00D400FF"/>
    <w:rsid w:val="00D67EF6"/>
    <w:rsid w:val="00D94C76"/>
    <w:rsid w:val="00D97E5E"/>
    <w:rsid w:val="00DA0262"/>
    <w:rsid w:val="00DA45F1"/>
    <w:rsid w:val="00DC5199"/>
    <w:rsid w:val="00DC5D23"/>
    <w:rsid w:val="00DD2377"/>
    <w:rsid w:val="00DD48ED"/>
    <w:rsid w:val="00E109F9"/>
    <w:rsid w:val="00E2032D"/>
    <w:rsid w:val="00E51620"/>
    <w:rsid w:val="00E53948"/>
    <w:rsid w:val="00E63669"/>
    <w:rsid w:val="00E95406"/>
    <w:rsid w:val="00E9682F"/>
    <w:rsid w:val="00EA7937"/>
    <w:rsid w:val="00EE1506"/>
    <w:rsid w:val="00F26331"/>
    <w:rsid w:val="00F311F7"/>
    <w:rsid w:val="00F347EC"/>
    <w:rsid w:val="00F52D3A"/>
    <w:rsid w:val="00F609B2"/>
    <w:rsid w:val="00F61FB9"/>
    <w:rsid w:val="00F74F5D"/>
    <w:rsid w:val="00F817C5"/>
    <w:rsid w:val="00F91FBD"/>
    <w:rsid w:val="00F96E5F"/>
    <w:rsid w:val="00FA5403"/>
    <w:rsid w:val="00FB0743"/>
    <w:rsid w:val="00FB4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,2"/>
      <o:rules v:ext="edit">
        <o:r id="V:Rule1" type="callout" idref="#_x0000_s2015"/>
        <o:r id="V:Rule2" type="connector" idref="#_x0000_s2168"/>
        <o:r id="V:Rule3" type="connector" idref="#_x0000_s2169"/>
        <o:r id="V:Rule4" type="connector" idref="#_x0000_s2170"/>
        <o:r id="V:Rule5" type="connector" idref="#_x0000_s2171"/>
        <o:r id="V:Rule6" type="connector" idref="#_x0000_s2174"/>
        <o:r id="V:Rule7" type="connector" idref="#_x0000_s2175"/>
        <o:r id="V:Rule8" type="connector" idref="#_x0000_s2176"/>
        <o:r id="V:Rule9" type="connector" idref="#_x0000_s2177"/>
        <o:r id="V:Rule10" type="callout" idref="#_x0000_s2180"/>
        <o:r id="V:Rule11" type="callout" idref="#_x0000_s2181"/>
        <o:r id="V:Rule12" type="callout" idref="#_x0000_s2156"/>
        <o:r id="V:Rule13" type="connector" idref="#_x0000_s2182"/>
        <o:r id="V:Rule14" type="connector" idref="#_x0000_s2183"/>
        <o:r id="V:Rule15" type="connector" idref="#_x0000_s2184"/>
        <o:r id="V:Rule16" type="connector" idref="#_x0000_s2185"/>
        <o:r id="V:Rule17" type="connector" idref="#_x0000_s2188"/>
        <o:r id="V:Rule18" type="connector" idref="#_x0000_s2191"/>
        <o:r id="V:Rule19" type="connector" idref="#_x0000_s2192"/>
        <o:r id="V:Rule20" type="connector" idref="#_x0000_s2193"/>
        <o:r id="V:Rule22" type="connector" idref="#_x0000_s2195"/>
        <o:r id="V:Rule23" type="connector" idref="#_x0000_s2196"/>
        <o:r id="V:Rule24" type="connector" idref="#_x0000_s2197"/>
        <o:r id="V:Rule25" type="connector" idref="#_x0000_s2198"/>
        <o:r id="V:Rule26" type="connector" idref="#_x0000_s2199"/>
        <o:r id="V:Rule27" type="connector" idref="#_x0000_s2200"/>
        <o:r id="V:Rule29" type="connector" idref="#_x0000_s2202"/>
        <o:r id="V:Rule30" type="connector" idref="#_x0000_s2203"/>
        <o:r id="V:Rule31" type="connector" idref="#_x0000_s2204"/>
        <o:r id="V:Rule32" type="connector" idref="#_x0000_s2205"/>
        <o:r id="V:Rule33" type="connector" idref="#_x0000_s2206"/>
      </o:rules>
      <o:regrouptable v:ext="edit">
        <o:entry new="1" old="0"/>
        <o:entry new="2" old="1"/>
        <o:entry new="3" old="2"/>
        <o:entry new="4" old="0"/>
      </o:regrouptable>
    </o:shapelayout>
  </w:shapeDefaults>
  <w:decimalSymbol w:val=","/>
  <w:listSeparator w:val=";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S Serif" w:eastAsia="Times New Roman" w:hAnsi="MS Serif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imes New Roman" w:hAnsi="Times New Roman"/>
      <w:sz w:val="24"/>
    </w:rPr>
  </w:style>
  <w:style w:type="paragraph" w:styleId="Titre1">
    <w:name w:val="heading 1"/>
    <w:basedOn w:val="Normal"/>
    <w:next w:val="Normal"/>
    <w:qFormat/>
    <w:pPr>
      <w:numPr>
        <w:numId w:val="1"/>
      </w:numPr>
      <w:pBdr>
        <w:top w:val="double" w:sz="6" w:space="1" w:color="008080"/>
        <w:left w:val="double" w:sz="6" w:space="1" w:color="008080"/>
        <w:bottom w:val="double" w:sz="6" w:space="1" w:color="008080"/>
        <w:right w:val="double" w:sz="6" w:space="1" w:color="008080"/>
      </w:pBdr>
      <w:shd w:val="pct5" w:color="008080" w:fill="auto"/>
      <w:spacing w:before="240"/>
      <w:outlineLvl w:val="0"/>
    </w:pPr>
    <w:rPr>
      <w:rFonts w:ascii="Arial" w:hAnsi="Arial"/>
      <w:b/>
      <w:caps/>
      <w:color w:val="008080"/>
      <w:sz w:val="48"/>
    </w:rPr>
  </w:style>
  <w:style w:type="paragraph" w:styleId="Titre2">
    <w:name w:val="heading 2"/>
    <w:basedOn w:val="Normal"/>
    <w:next w:val="Normal"/>
    <w:qFormat/>
    <w:pPr>
      <w:numPr>
        <w:ilvl w:val="1"/>
        <w:numId w:val="1"/>
      </w:numPr>
      <w:pBdr>
        <w:top w:val="single" w:sz="6" w:space="1" w:color="0000FF"/>
        <w:left w:val="single" w:sz="6" w:space="1" w:color="0000FF"/>
        <w:bottom w:val="single" w:sz="6" w:space="1" w:color="0000FF"/>
        <w:right w:val="single" w:sz="6" w:space="1" w:color="0000FF"/>
      </w:pBdr>
      <w:shd w:val="pct5" w:color="0000FF" w:fill="auto"/>
      <w:spacing w:before="120"/>
      <w:outlineLvl w:val="1"/>
    </w:pPr>
    <w:rPr>
      <w:rFonts w:ascii="Arial" w:hAnsi="Arial"/>
      <w:b/>
      <w:color w:val="0000FF"/>
      <w:sz w:val="36"/>
    </w:rPr>
  </w:style>
  <w:style w:type="paragraph" w:styleId="Titre3">
    <w:name w:val="heading 3"/>
    <w:basedOn w:val="Normal"/>
    <w:next w:val="Retraitnormal"/>
    <w:qFormat/>
    <w:pPr>
      <w:numPr>
        <w:ilvl w:val="2"/>
        <w:numId w:val="1"/>
      </w:numPr>
      <w:outlineLvl w:val="2"/>
    </w:pPr>
    <w:rPr>
      <w:b/>
      <w:color w:val="FF00FF"/>
      <w:sz w:val="28"/>
      <w:u w:val="single"/>
    </w:rPr>
  </w:style>
  <w:style w:type="paragraph" w:styleId="Titre4">
    <w:name w:val="heading 4"/>
    <w:basedOn w:val="Titre3"/>
    <w:link w:val="Titre4Car"/>
    <w:qFormat/>
    <w:pPr>
      <w:numPr>
        <w:ilvl w:val="3"/>
      </w:numPr>
      <w:outlineLvl w:val="3"/>
    </w:pPr>
    <w:rPr>
      <w:smallCaps/>
      <w:color w:val="FF0000"/>
      <w:sz w:val="24"/>
    </w:rPr>
  </w:style>
  <w:style w:type="paragraph" w:styleId="Titre5">
    <w:name w:val="heading 5"/>
    <w:basedOn w:val="Titre4"/>
    <w:qFormat/>
    <w:pPr>
      <w:numPr>
        <w:ilvl w:val="4"/>
      </w:numPr>
      <w:outlineLvl w:val="4"/>
    </w:pPr>
    <w:rPr>
      <w:color w:val="000080"/>
      <w:sz w:val="34"/>
      <w:u w:val="none"/>
    </w:rPr>
  </w:style>
  <w:style w:type="paragraph" w:styleId="Titre6">
    <w:name w:val="heading 6"/>
    <w:basedOn w:val="Titre5"/>
    <w:qFormat/>
    <w:pPr>
      <w:numPr>
        <w:ilvl w:val="5"/>
      </w:numPr>
      <w:outlineLvl w:val="5"/>
    </w:pPr>
    <w:rPr>
      <w:sz w:val="24"/>
    </w:rPr>
  </w:style>
  <w:style w:type="paragraph" w:styleId="Titre7">
    <w:name w:val="heading 7"/>
    <w:basedOn w:val="Titre6"/>
    <w:qFormat/>
    <w:pPr>
      <w:numPr>
        <w:ilvl w:val="6"/>
      </w:numPr>
      <w:outlineLvl w:val="6"/>
    </w:pPr>
    <w:rPr>
      <w:color w:val="800080"/>
    </w:rPr>
  </w:style>
  <w:style w:type="paragraph" w:styleId="Titre8">
    <w:name w:val="heading 8"/>
    <w:basedOn w:val="Normal"/>
    <w:next w:val="Retraitnormal"/>
    <w:qFormat/>
    <w:pPr>
      <w:numPr>
        <w:ilvl w:val="7"/>
        <w:numId w:val="1"/>
      </w:numPr>
      <w:outlineLvl w:val="7"/>
    </w:pPr>
    <w:rPr>
      <w:i/>
      <w:sz w:val="20"/>
    </w:rPr>
  </w:style>
  <w:style w:type="paragraph" w:styleId="Titre9">
    <w:name w:val="heading 9"/>
    <w:basedOn w:val="Normal"/>
    <w:next w:val="Retraitnormal"/>
    <w:qFormat/>
    <w:pPr>
      <w:numPr>
        <w:ilvl w:val="8"/>
        <w:numId w:val="1"/>
      </w:numPr>
      <w:outlineLvl w:val="8"/>
    </w:pPr>
    <w:rPr>
      <w:i/>
      <w:sz w:val="20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Retraitnormal">
    <w:name w:val="Normal Indent"/>
    <w:basedOn w:val="Normal"/>
    <w:pPr>
      <w:ind w:left="708"/>
    </w:pPr>
  </w:style>
  <w:style w:type="paragraph" w:styleId="TM8">
    <w:name w:val="toc 8"/>
    <w:basedOn w:val="Normal"/>
    <w:next w:val="Normal"/>
    <w:semiHidden/>
    <w:rPr>
      <w:sz w:val="22"/>
    </w:rPr>
  </w:style>
  <w:style w:type="paragraph" w:styleId="TM7">
    <w:name w:val="toc 7"/>
    <w:basedOn w:val="Normal"/>
    <w:next w:val="Normal"/>
    <w:semiHidden/>
    <w:rPr>
      <w:sz w:val="22"/>
    </w:rPr>
  </w:style>
  <w:style w:type="paragraph" w:styleId="TM6">
    <w:name w:val="toc 6"/>
    <w:basedOn w:val="Normal"/>
    <w:next w:val="Normal"/>
    <w:semiHidden/>
    <w:rPr>
      <w:sz w:val="22"/>
    </w:rPr>
  </w:style>
  <w:style w:type="paragraph" w:styleId="TM5">
    <w:name w:val="toc 5"/>
    <w:basedOn w:val="Normal"/>
    <w:next w:val="Normal"/>
    <w:semiHidden/>
    <w:rPr>
      <w:sz w:val="22"/>
    </w:rPr>
  </w:style>
  <w:style w:type="paragraph" w:styleId="TM4">
    <w:name w:val="toc 4"/>
    <w:basedOn w:val="Normal"/>
    <w:next w:val="Normal"/>
    <w:semiHidden/>
    <w:rPr>
      <w:sz w:val="22"/>
    </w:rPr>
  </w:style>
  <w:style w:type="paragraph" w:styleId="TM3">
    <w:name w:val="toc 3"/>
    <w:basedOn w:val="Normal"/>
    <w:next w:val="Normal"/>
    <w:semiHidden/>
    <w:rPr>
      <w:smallCaps/>
      <w:sz w:val="22"/>
    </w:rPr>
  </w:style>
  <w:style w:type="paragraph" w:styleId="TM2">
    <w:name w:val="toc 2"/>
    <w:basedOn w:val="Normal"/>
    <w:next w:val="Normal"/>
    <w:semiHidden/>
    <w:rPr>
      <w:b/>
      <w:smallCaps/>
      <w:sz w:val="22"/>
    </w:rPr>
  </w:style>
  <w:style w:type="paragraph" w:styleId="TM1">
    <w:name w:val="toc 1"/>
    <w:basedOn w:val="Normal"/>
    <w:next w:val="Normal"/>
    <w:semiHidden/>
    <w:pPr>
      <w:spacing w:before="360" w:after="360"/>
    </w:pPr>
    <w:rPr>
      <w:b/>
      <w:caps/>
      <w:sz w:val="22"/>
      <w:u w:val="single"/>
    </w:rPr>
  </w:style>
  <w:style w:type="paragraph" w:styleId="Index7">
    <w:name w:val="index 7"/>
    <w:basedOn w:val="Normal"/>
    <w:next w:val="Normal"/>
    <w:semiHidden/>
    <w:pPr>
      <w:ind w:left="1698"/>
    </w:pPr>
  </w:style>
  <w:style w:type="paragraph" w:styleId="Index6">
    <w:name w:val="index 6"/>
    <w:basedOn w:val="Normal"/>
    <w:next w:val="Normal"/>
    <w:semiHidden/>
    <w:pPr>
      <w:ind w:left="1415"/>
    </w:pPr>
  </w:style>
  <w:style w:type="paragraph" w:styleId="Index5">
    <w:name w:val="index 5"/>
    <w:basedOn w:val="Normal"/>
    <w:next w:val="Normal"/>
    <w:semiHidden/>
    <w:pPr>
      <w:ind w:left="1132"/>
    </w:pPr>
  </w:style>
  <w:style w:type="paragraph" w:styleId="Index4">
    <w:name w:val="index 4"/>
    <w:basedOn w:val="Normal"/>
    <w:next w:val="Normal"/>
    <w:semiHidden/>
    <w:pPr>
      <w:ind w:left="849"/>
    </w:pPr>
  </w:style>
  <w:style w:type="paragraph" w:styleId="Index3">
    <w:name w:val="index 3"/>
    <w:basedOn w:val="Normal"/>
    <w:next w:val="Normal"/>
    <w:semiHidden/>
    <w:pPr>
      <w:ind w:left="566"/>
    </w:pPr>
  </w:style>
  <w:style w:type="paragraph" w:styleId="Index2">
    <w:name w:val="index 2"/>
    <w:basedOn w:val="Normal"/>
    <w:next w:val="Normal"/>
    <w:semiHidden/>
    <w:pPr>
      <w:ind w:left="283"/>
    </w:pPr>
  </w:style>
  <w:style w:type="paragraph" w:styleId="Index1">
    <w:name w:val="index 1"/>
    <w:basedOn w:val="Normal"/>
    <w:next w:val="Normal"/>
    <w:semiHidden/>
  </w:style>
  <w:style w:type="paragraph" w:styleId="Titreindex">
    <w:name w:val="index heading"/>
    <w:basedOn w:val="Normal"/>
    <w:next w:val="Index1"/>
    <w:semiHidden/>
  </w:style>
  <w:style w:type="paragraph" w:styleId="Pieddepage">
    <w:name w:val="footer"/>
    <w:basedOn w:val="Normal"/>
    <w:pPr>
      <w:tabs>
        <w:tab w:val="center" w:pos="4819"/>
        <w:tab w:val="right" w:pos="9071"/>
      </w:tabs>
    </w:pPr>
  </w:style>
  <w:style w:type="paragraph" w:styleId="En-tte">
    <w:name w:val="header"/>
    <w:basedOn w:val="Normal"/>
    <w:pPr>
      <w:tabs>
        <w:tab w:val="center" w:pos="4819"/>
        <w:tab w:val="right" w:pos="9071"/>
      </w:tabs>
    </w:pPr>
  </w:style>
  <w:style w:type="paragraph" w:styleId="Notedebasdepage">
    <w:name w:val="footnote text"/>
    <w:basedOn w:val="Normal"/>
    <w:semiHidden/>
    <w:rPr>
      <w:sz w:val="20"/>
    </w:rPr>
  </w:style>
  <w:style w:type="paragraph" w:styleId="TM9">
    <w:name w:val="toc 9"/>
    <w:basedOn w:val="Normal"/>
    <w:next w:val="Normal"/>
    <w:semiHidden/>
    <w:rPr>
      <w:sz w:val="22"/>
    </w:rPr>
  </w:style>
  <w:style w:type="paragraph" w:customStyle="1" w:styleId="titre20">
    <w:name w:val="titre2"/>
    <w:basedOn w:val="Titre2"/>
    <w:pPr>
      <w:numPr>
        <w:ilvl w:val="0"/>
        <w:numId w:val="0"/>
      </w:numPr>
      <w:ind w:left="1416" w:hanging="708"/>
      <w:jc w:val="center"/>
      <w:outlineLvl w:val="9"/>
    </w:pPr>
    <w:rPr>
      <w:caps/>
      <w:sz w:val="32"/>
    </w:rPr>
  </w:style>
  <w:style w:type="paragraph" w:customStyle="1" w:styleId="titre30">
    <w:name w:val="titre3"/>
    <w:basedOn w:val="Titre2"/>
    <w:pPr>
      <w:numPr>
        <w:ilvl w:val="0"/>
        <w:numId w:val="0"/>
      </w:numPr>
      <w:ind w:left="1416" w:hanging="708"/>
      <w:outlineLvl w:val="9"/>
    </w:pPr>
    <w:rPr>
      <w:color w:val="FF00FF"/>
      <w:sz w:val="28"/>
    </w:rPr>
  </w:style>
  <w:style w:type="paragraph" w:customStyle="1" w:styleId="titre40">
    <w:name w:val="titre4"/>
    <w:basedOn w:val="Normal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720"/>
      <w:jc w:val="both"/>
    </w:pPr>
    <w:rPr>
      <w:rFonts w:ascii="Arial" w:hAnsi="Arial"/>
      <w:b/>
      <w:color w:val="000080"/>
      <w:sz w:val="30"/>
    </w:rPr>
  </w:style>
  <w:style w:type="paragraph" w:customStyle="1" w:styleId="titre10">
    <w:name w:val="titre1"/>
    <w:basedOn w:val="Titre2"/>
    <w:pPr>
      <w:numPr>
        <w:ilvl w:val="0"/>
        <w:numId w:val="0"/>
      </w:numPr>
      <w:pBdr>
        <w:top w:val="single" w:sz="6" w:space="1" w:color="0000FF" w:shadow="1"/>
        <w:left w:val="single" w:sz="6" w:space="1" w:color="0000FF" w:shadow="1"/>
        <w:bottom w:val="single" w:sz="6" w:space="1" w:color="0000FF" w:shadow="1"/>
        <w:right w:val="single" w:sz="6" w:space="1" w:color="0000FF" w:shadow="1"/>
      </w:pBdr>
      <w:ind w:left="1416" w:hanging="708"/>
      <w:outlineLvl w:val="9"/>
    </w:pPr>
    <w:rPr>
      <w:sz w:val="40"/>
    </w:rPr>
  </w:style>
  <w:style w:type="paragraph" w:customStyle="1" w:styleId="titre60">
    <w:name w:val="titre6"/>
    <w:basedOn w:val="Titre5"/>
    <w:pPr>
      <w:numPr>
        <w:ilvl w:val="0"/>
        <w:numId w:val="0"/>
      </w:num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134" w:hanging="708"/>
      <w:jc w:val="both"/>
      <w:outlineLvl w:val="9"/>
    </w:pPr>
    <w:rPr>
      <w:color w:val="008000"/>
      <w:sz w:val="24"/>
    </w:rPr>
  </w:style>
  <w:style w:type="paragraph" w:customStyle="1" w:styleId="retraitdouble">
    <w:name w:val="retrait double"/>
    <w:basedOn w:val="Normal"/>
    <w:pPr>
      <w:ind w:left="1418"/>
    </w:pPr>
  </w:style>
  <w:style w:type="paragraph" w:customStyle="1" w:styleId="titre0">
    <w:name w:val="titre0"/>
    <w:basedOn w:val="Titre1"/>
    <w:pPr>
      <w:numPr>
        <w:numId w:val="0"/>
      </w:numPr>
      <w:pBdr>
        <w:top w:val="single" w:sz="12" w:space="5" w:color="auto" w:shadow="1"/>
        <w:left w:val="single" w:sz="12" w:space="5" w:color="auto" w:shadow="1"/>
        <w:bottom w:val="single" w:sz="12" w:space="5" w:color="auto" w:shadow="1"/>
        <w:right w:val="single" w:sz="12" w:space="5" w:color="auto" w:shadow="1"/>
      </w:pBdr>
      <w:shd w:val="pct10" w:color="auto" w:fill="auto"/>
      <w:tabs>
        <w:tab w:val="left" w:pos="-720"/>
        <w:tab w:val="left" w:pos="0"/>
      </w:tabs>
      <w:ind w:left="708" w:hanging="708"/>
      <w:outlineLvl w:val="9"/>
    </w:pPr>
    <w:rPr>
      <w:rFonts w:ascii="Times New Roman" w:hAnsi="Times New Roman"/>
      <w:caps w:val="0"/>
      <w:color w:val="auto"/>
      <w:sz w:val="36"/>
    </w:rPr>
  </w:style>
  <w:style w:type="paragraph" w:customStyle="1" w:styleId="titre00">
    <w:name w:val="titre 0"/>
    <w:basedOn w:val="Titre1"/>
    <w:pPr>
      <w:numPr>
        <w:numId w:val="0"/>
      </w:num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clear" w:color="auto" w:fill="auto"/>
      <w:ind w:left="708" w:hanging="708"/>
      <w:jc w:val="center"/>
      <w:outlineLvl w:val="9"/>
    </w:pPr>
    <w:rPr>
      <w:caps w:val="0"/>
      <w:sz w:val="32"/>
    </w:rPr>
  </w:style>
  <w:style w:type="paragraph" w:customStyle="1" w:styleId="Retrait">
    <w:name w:val="Retrait"/>
    <w:basedOn w:val="Normal"/>
    <w:pPr>
      <w:tabs>
        <w:tab w:val="left" w:pos="-720"/>
        <w:tab w:val="left" w:pos="0"/>
      </w:tabs>
      <w:ind w:left="397"/>
      <w:jc w:val="both"/>
    </w:pPr>
  </w:style>
  <w:style w:type="paragraph" w:customStyle="1" w:styleId="Enumration">
    <w:name w:val="Enumération"/>
    <w:basedOn w:val="Normal"/>
    <w:pPr>
      <w:tabs>
        <w:tab w:val="left" w:pos="-720"/>
      </w:tabs>
      <w:ind w:left="1134" w:hanging="170"/>
      <w:jc w:val="both"/>
    </w:pPr>
  </w:style>
  <w:style w:type="paragraph" w:customStyle="1" w:styleId="Question">
    <w:name w:val="Question"/>
    <w:basedOn w:val="Normal"/>
    <w:pPr>
      <w:spacing w:before="360" w:after="360"/>
      <w:ind w:left="567"/>
    </w:pPr>
    <w:rPr>
      <w:b/>
      <w:i/>
      <w:color w:val="0000FF"/>
      <w:sz w:val="40"/>
      <w:u w:val="single"/>
    </w:rPr>
  </w:style>
  <w:style w:type="character" w:styleId="Numrodepage">
    <w:name w:val="page number"/>
    <w:basedOn w:val="Policepardfaut"/>
  </w:style>
  <w:style w:type="paragraph" w:styleId="Index8">
    <w:name w:val="index 8"/>
    <w:basedOn w:val="Normal"/>
    <w:next w:val="Normal"/>
    <w:semiHidden/>
    <w:pPr>
      <w:tabs>
        <w:tab w:val="right" w:leader="dot" w:pos="4459"/>
      </w:tabs>
      <w:ind w:left="1920" w:hanging="240"/>
    </w:pPr>
  </w:style>
  <w:style w:type="paragraph" w:styleId="Index9">
    <w:name w:val="index 9"/>
    <w:basedOn w:val="Normal"/>
    <w:next w:val="Normal"/>
    <w:semiHidden/>
    <w:pPr>
      <w:tabs>
        <w:tab w:val="right" w:leader="dot" w:pos="4459"/>
      </w:tabs>
      <w:ind w:left="2160" w:hanging="240"/>
    </w:pPr>
  </w:style>
  <w:style w:type="paragraph" w:styleId="Explorateurdedocument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Retraitcorpsdetexte">
    <w:name w:val="Body Text Indent"/>
    <w:basedOn w:val="Normal"/>
    <w:pPr>
      <w:ind w:left="708"/>
    </w:pPr>
  </w:style>
  <w:style w:type="paragraph" w:styleId="Retraitcorpsdetexte2">
    <w:name w:val="Body Text Indent 2"/>
    <w:basedOn w:val="Normal"/>
    <w:pPr>
      <w:ind w:left="567"/>
    </w:pPr>
    <w:rPr>
      <w:i/>
    </w:rPr>
  </w:style>
  <w:style w:type="paragraph" w:styleId="Corpsdetexte">
    <w:name w:val="Body Text"/>
    <w:basedOn w:val="Normal"/>
    <w:rPr>
      <w:b/>
    </w:rPr>
  </w:style>
  <w:style w:type="paragraph" w:styleId="Retraitcorpsdetexte3">
    <w:name w:val="Body Text Indent 3"/>
    <w:basedOn w:val="Normal"/>
    <w:pPr>
      <w:ind w:left="567"/>
    </w:pPr>
  </w:style>
  <w:style w:type="paragraph" w:styleId="Normalcentr">
    <w:name w:val="Block Text"/>
    <w:basedOn w:val="Normal"/>
    <w:pPr>
      <w:pBdr>
        <w:top w:val="single" w:sz="6" w:space="1" w:color="auto" w:shadow="1"/>
        <w:left w:val="single" w:sz="6" w:space="1" w:color="auto" w:shadow="1"/>
        <w:bottom w:val="single" w:sz="6" w:space="1" w:color="auto" w:shadow="1"/>
        <w:right w:val="single" w:sz="6" w:space="1" w:color="auto" w:shadow="1"/>
      </w:pBdr>
      <w:shd w:val="pct5" w:color="auto" w:fill="auto"/>
      <w:ind w:left="2552" w:right="1133" w:hanging="1134"/>
    </w:pPr>
  </w:style>
  <w:style w:type="paragraph" w:customStyle="1" w:styleId="Encadr13-1">
    <w:name w:val="Encadré13-1"/>
    <w:basedOn w:val="Normal"/>
    <w:pPr>
      <w:pBdr>
        <w:top w:val="single" w:sz="6" w:space="1" w:color="auto" w:shadow="1"/>
        <w:left w:val="single" w:sz="6" w:space="1" w:color="auto" w:shadow="1"/>
        <w:bottom w:val="single" w:sz="6" w:space="1" w:color="auto" w:shadow="1"/>
        <w:right w:val="single" w:sz="6" w:space="1" w:color="auto" w:shadow="1"/>
      </w:pBdr>
      <w:ind w:left="567" w:right="567"/>
    </w:pPr>
    <w:rPr>
      <w:rFonts w:ascii="MS Serif" w:hAnsi="MS Serif"/>
      <w:color w:val="FF0000"/>
      <w:sz w:val="26"/>
    </w:rPr>
  </w:style>
  <w:style w:type="paragraph" w:customStyle="1" w:styleId="Normal-tab">
    <w:name w:val="Normal-tab"/>
    <w:rPr>
      <w:rFonts w:ascii="Arial" w:hAnsi="Arial"/>
      <w:sz w:val="22"/>
    </w:rPr>
  </w:style>
  <w:style w:type="paragraph" w:customStyle="1" w:styleId="encadr">
    <w:name w:val="encadré"/>
    <w:basedOn w:val="Normal"/>
    <w:pPr>
      <w:pBdr>
        <w:top w:val="single" w:sz="6" w:space="1" w:color="FF0000" w:shadow="1"/>
        <w:left w:val="single" w:sz="6" w:space="1" w:color="FF0000" w:shadow="1"/>
        <w:bottom w:val="single" w:sz="6" w:space="1" w:color="FF0000" w:shadow="1"/>
        <w:right w:val="single" w:sz="6" w:space="1" w:color="FF0000" w:shadow="1"/>
      </w:pBdr>
      <w:ind w:left="2127" w:right="1060" w:hanging="142"/>
    </w:pPr>
    <w:rPr>
      <w:rFonts w:ascii="Arial" w:hAnsi="Arial"/>
      <w:color w:val="FF0000"/>
      <w:sz w:val="22"/>
    </w:rPr>
  </w:style>
  <w:style w:type="paragraph" w:customStyle="1" w:styleId="objectif">
    <w:name w:val="objectif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10" w:color="auto" w:fill="auto"/>
      <w:ind w:left="2127" w:right="2040" w:hanging="141"/>
    </w:pPr>
    <w:rPr>
      <w:rFonts w:ascii="Arial" w:hAnsi="Arial"/>
      <w:sz w:val="22"/>
    </w:rPr>
  </w:style>
  <w:style w:type="paragraph" w:customStyle="1" w:styleId="capture">
    <w:name w:val="capture"/>
    <w:basedOn w:val="objectif"/>
    <w:pPr>
      <w:pBdr>
        <w:top w:val="single" w:sz="18" w:space="1" w:color="auto"/>
        <w:left w:val="single" w:sz="18" w:space="1" w:color="auto"/>
        <w:bottom w:val="single" w:sz="18" w:space="1" w:color="auto"/>
        <w:right w:val="single" w:sz="18" w:space="1" w:color="auto"/>
      </w:pBdr>
      <w:shd w:val="clear" w:color="auto" w:fill="auto"/>
      <w:ind w:left="0" w:right="340" w:firstLine="0"/>
      <w:jc w:val="center"/>
    </w:pPr>
  </w:style>
  <w:style w:type="paragraph" w:customStyle="1" w:styleId="TITRE">
    <w:name w:val="TITRE"/>
    <w:basedOn w:val="Normal"/>
    <w:pPr>
      <w:ind w:firstLine="1"/>
      <w:jc w:val="center"/>
    </w:pPr>
    <w:rPr>
      <w:rFonts w:ascii="Arial" w:hAnsi="Arial"/>
      <w:sz w:val="22"/>
    </w:rPr>
  </w:style>
  <w:style w:type="paragraph" w:customStyle="1" w:styleId="Encadr12-1">
    <w:name w:val="Encadré12-1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1276"/>
      </w:tabs>
      <w:ind w:left="567" w:right="567"/>
    </w:pPr>
    <w:rPr>
      <w:rFonts w:ascii="MS Serif" w:hAnsi="MS Serif"/>
      <w:color w:val="FF0000"/>
    </w:rPr>
  </w:style>
  <w:style w:type="paragraph" w:styleId="Commentaire">
    <w:name w:val="annotation text"/>
    <w:basedOn w:val="Normal"/>
    <w:semiHidden/>
    <w:rPr>
      <w:rFonts w:ascii="MS Serif" w:hAnsi="MS Serif"/>
      <w:sz w:val="20"/>
    </w:rPr>
  </w:style>
  <w:style w:type="paragraph" w:styleId="Corpsdetexte2">
    <w:name w:val="Body Text 2"/>
    <w:basedOn w:val="Normal"/>
    <w:link w:val="Corpsdetexte2Car"/>
    <w:rPr>
      <w:b/>
      <w:sz w:val="28"/>
      <w:lang w:val="x-none" w:eastAsia="x-none"/>
    </w:rPr>
  </w:style>
  <w:style w:type="paragraph" w:styleId="Corpsdetexte3">
    <w:name w:val="Body Text 3"/>
    <w:basedOn w:val="Normal"/>
    <w:link w:val="Corpsdetexte3Car"/>
    <w:pPr>
      <w:jc w:val="center"/>
    </w:pPr>
    <w:rPr>
      <w:rFonts w:ascii="Arial" w:hAnsi="Arial"/>
      <w:b/>
      <w:color w:val="0000FF"/>
      <w:sz w:val="22"/>
      <w:lang w:val="x-none" w:eastAsia="x-none"/>
    </w:rPr>
  </w:style>
  <w:style w:type="character" w:styleId="Lienhypertexte">
    <w:name w:val="Hyperlink"/>
    <w:rPr>
      <w:color w:val="0000FF"/>
      <w:u w:val="single"/>
    </w:rPr>
  </w:style>
  <w:style w:type="paragraph" w:styleId="Textedebulles">
    <w:name w:val="Balloon Text"/>
    <w:basedOn w:val="Normal"/>
    <w:link w:val="TextedebullesCar"/>
    <w:rsid w:val="00B74BBC"/>
    <w:rPr>
      <w:rFonts w:ascii="Tahoma" w:hAnsi="Tahoma"/>
      <w:sz w:val="16"/>
      <w:szCs w:val="16"/>
      <w:lang w:val="x-none" w:eastAsia="x-none"/>
    </w:rPr>
  </w:style>
  <w:style w:type="character" w:customStyle="1" w:styleId="TextedebullesCar">
    <w:name w:val="Texte de bulles Car"/>
    <w:link w:val="Textedebulles"/>
    <w:rsid w:val="00B74BBC"/>
    <w:rPr>
      <w:rFonts w:ascii="Tahoma" w:hAnsi="Tahoma" w:cs="Tahoma"/>
      <w:sz w:val="16"/>
      <w:szCs w:val="16"/>
    </w:rPr>
  </w:style>
  <w:style w:type="character" w:customStyle="1" w:styleId="Corpsdetexte2Car">
    <w:name w:val="Corps de texte 2 Car"/>
    <w:link w:val="Corpsdetexte2"/>
    <w:rsid w:val="00AA0E6B"/>
    <w:rPr>
      <w:rFonts w:ascii="Times New Roman" w:hAnsi="Times New Roman"/>
      <w:b/>
      <w:sz w:val="28"/>
    </w:rPr>
  </w:style>
  <w:style w:type="character" w:customStyle="1" w:styleId="Corpsdetexte3Car">
    <w:name w:val="Corps de texte 3 Car"/>
    <w:link w:val="Corpsdetexte3"/>
    <w:rsid w:val="00AA0E6B"/>
    <w:rPr>
      <w:rFonts w:ascii="Arial" w:hAnsi="Arial"/>
      <w:b/>
      <w:color w:val="0000FF"/>
      <w:sz w:val="22"/>
    </w:rPr>
  </w:style>
  <w:style w:type="paragraph" w:styleId="Paragraphedeliste">
    <w:name w:val="List Paragraph"/>
    <w:basedOn w:val="Normal"/>
    <w:uiPriority w:val="34"/>
    <w:qFormat/>
    <w:rsid w:val="00731D8C"/>
    <w:pPr>
      <w:ind w:left="708"/>
    </w:pPr>
  </w:style>
  <w:style w:type="paragraph" w:customStyle="1" w:styleId="Corpsdutexte">
    <w:name w:val="Corps du texte"/>
    <w:basedOn w:val="Normal"/>
    <w:rsid w:val="001F70AB"/>
    <w:pPr>
      <w:ind w:left="227" w:firstLine="113"/>
      <w:jc w:val="both"/>
    </w:pPr>
    <w:rPr>
      <w:sz w:val="20"/>
    </w:rPr>
  </w:style>
  <w:style w:type="paragraph" w:customStyle="1" w:styleId="Questiondidastel">
    <w:name w:val="Question didastel"/>
    <w:basedOn w:val="Normal"/>
    <w:link w:val="QuestiondidastelCar"/>
    <w:qFormat/>
    <w:rsid w:val="009D2918"/>
    <w:pPr>
      <w:numPr>
        <w:numId w:val="26"/>
      </w:numPr>
      <w:jc w:val="both"/>
    </w:pPr>
    <w:rPr>
      <w:rFonts w:ascii="Arial" w:hAnsi="Arial"/>
      <w:b/>
      <w:sz w:val="20"/>
      <w:lang w:val="x-none" w:eastAsia="x-none"/>
    </w:rPr>
  </w:style>
  <w:style w:type="character" w:customStyle="1" w:styleId="QuestiondidastelCar">
    <w:name w:val="Question didastel Car"/>
    <w:link w:val="Questiondidastel"/>
    <w:rsid w:val="009D2918"/>
    <w:rPr>
      <w:rFonts w:ascii="Arial" w:hAnsi="Arial"/>
      <w:b/>
    </w:rPr>
  </w:style>
  <w:style w:type="paragraph" w:customStyle="1" w:styleId="Correction">
    <w:name w:val="Correction"/>
    <w:basedOn w:val="Normal"/>
    <w:link w:val="CorrectionCar"/>
    <w:qFormat/>
    <w:rsid w:val="009D2918"/>
    <w:pPr>
      <w:jc w:val="both"/>
    </w:pPr>
    <w:rPr>
      <w:rFonts w:ascii="Arial" w:hAnsi="Arial"/>
      <w:i/>
      <w:color w:val="FF0000"/>
      <w:sz w:val="20"/>
      <w:szCs w:val="24"/>
      <w:lang w:val="x-none" w:eastAsia="x-none"/>
    </w:rPr>
  </w:style>
  <w:style w:type="character" w:customStyle="1" w:styleId="CorrectionCar">
    <w:name w:val="Correction Car"/>
    <w:link w:val="Correction"/>
    <w:rsid w:val="009D2918"/>
    <w:rPr>
      <w:rFonts w:ascii="Arial" w:hAnsi="Arial"/>
      <w:i/>
      <w:color w:val="FF0000"/>
      <w:szCs w:val="24"/>
    </w:rPr>
  </w:style>
  <w:style w:type="character" w:customStyle="1" w:styleId="Titre4Car">
    <w:name w:val="Titre 4 Car"/>
    <w:basedOn w:val="Policepardfaut"/>
    <w:link w:val="Titre4"/>
    <w:rsid w:val="00492E2C"/>
    <w:rPr>
      <w:rFonts w:ascii="Times New Roman" w:hAnsi="Times New Roman"/>
      <w:b/>
      <w:smallCaps/>
      <w:color w:val="FF0000"/>
      <w:sz w:val="24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S Serif" w:eastAsia="Times New Roman" w:hAnsi="MS Serif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imes New Roman" w:hAnsi="Times New Roman"/>
      <w:sz w:val="24"/>
    </w:rPr>
  </w:style>
  <w:style w:type="paragraph" w:styleId="Titre1">
    <w:name w:val="heading 1"/>
    <w:basedOn w:val="Normal"/>
    <w:next w:val="Normal"/>
    <w:qFormat/>
    <w:pPr>
      <w:numPr>
        <w:numId w:val="1"/>
      </w:numPr>
      <w:pBdr>
        <w:top w:val="double" w:sz="6" w:space="1" w:color="008080"/>
        <w:left w:val="double" w:sz="6" w:space="1" w:color="008080"/>
        <w:bottom w:val="double" w:sz="6" w:space="1" w:color="008080"/>
        <w:right w:val="double" w:sz="6" w:space="1" w:color="008080"/>
      </w:pBdr>
      <w:shd w:val="pct5" w:color="008080" w:fill="auto"/>
      <w:spacing w:before="240"/>
      <w:outlineLvl w:val="0"/>
    </w:pPr>
    <w:rPr>
      <w:rFonts w:ascii="Arial" w:hAnsi="Arial"/>
      <w:b/>
      <w:caps/>
      <w:color w:val="008080"/>
      <w:sz w:val="48"/>
    </w:rPr>
  </w:style>
  <w:style w:type="paragraph" w:styleId="Titre2">
    <w:name w:val="heading 2"/>
    <w:basedOn w:val="Normal"/>
    <w:next w:val="Normal"/>
    <w:qFormat/>
    <w:pPr>
      <w:numPr>
        <w:ilvl w:val="1"/>
        <w:numId w:val="1"/>
      </w:numPr>
      <w:pBdr>
        <w:top w:val="single" w:sz="6" w:space="1" w:color="0000FF"/>
        <w:left w:val="single" w:sz="6" w:space="1" w:color="0000FF"/>
        <w:bottom w:val="single" w:sz="6" w:space="1" w:color="0000FF"/>
        <w:right w:val="single" w:sz="6" w:space="1" w:color="0000FF"/>
      </w:pBdr>
      <w:shd w:val="pct5" w:color="0000FF" w:fill="auto"/>
      <w:spacing w:before="120"/>
      <w:outlineLvl w:val="1"/>
    </w:pPr>
    <w:rPr>
      <w:rFonts w:ascii="Arial" w:hAnsi="Arial"/>
      <w:b/>
      <w:color w:val="0000FF"/>
      <w:sz w:val="36"/>
    </w:rPr>
  </w:style>
  <w:style w:type="paragraph" w:styleId="Titre3">
    <w:name w:val="heading 3"/>
    <w:basedOn w:val="Normal"/>
    <w:next w:val="Retraitnormal"/>
    <w:qFormat/>
    <w:pPr>
      <w:numPr>
        <w:ilvl w:val="2"/>
        <w:numId w:val="1"/>
      </w:numPr>
      <w:outlineLvl w:val="2"/>
    </w:pPr>
    <w:rPr>
      <w:b/>
      <w:color w:val="FF00FF"/>
      <w:sz w:val="28"/>
      <w:u w:val="single"/>
    </w:rPr>
  </w:style>
  <w:style w:type="paragraph" w:styleId="Titre4">
    <w:name w:val="heading 4"/>
    <w:basedOn w:val="Titre3"/>
    <w:link w:val="Titre4Car"/>
    <w:qFormat/>
    <w:pPr>
      <w:numPr>
        <w:ilvl w:val="3"/>
      </w:numPr>
      <w:outlineLvl w:val="3"/>
    </w:pPr>
    <w:rPr>
      <w:smallCaps/>
      <w:color w:val="FF0000"/>
      <w:sz w:val="24"/>
    </w:rPr>
  </w:style>
  <w:style w:type="paragraph" w:styleId="Titre5">
    <w:name w:val="heading 5"/>
    <w:basedOn w:val="Titre4"/>
    <w:qFormat/>
    <w:pPr>
      <w:numPr>
        <w:ilvl w:val="4"/>
      </w:numPr>
      <w:outlineLvl w:val="4"/>
    </w:pPr>
    <w:rPr>
      <w:color w:val="000080"/>
      <w:sz w:val="34"/>
      <w:u w:val="none"/>
    </w:rPr>
  </w:style>
  <w:style w:type="paragraph" w:styleId="Titre6">
    <w:name w:val="heading 6"/>
    <w:basedOn w:val="Titre5"/>
    <w:qFormat/>
    <w:pPr>
      <w:numPr>
        <w:ilvl w:val="5"/>
      </w:numPr>
      <w:outlineLvl w:val="5"/>
    </w:pPr>
    <w:rPr>
      <w:sz w:val="24"/>
    </w:rPr>
  </w:style>
  <w:style w:type="paragraph" w:styleId="Titre7">
    <w:name w:val="heading 7"/>
    <w:basedOn w:val="Titre6"/>
    <w:qFormat/>
    <w:pPr>
      <w:numPr>
        <w:ilvl w:val="6"/>
      </w:numPr>
      <w:outlineLvl w:val="6"/>
    </w:pPr>
    <w:rPr>
      <w:color w:val="800080"/>
    </w:rPr>
  </w:style>
  <w:style w:type="paragraph" w:styleId="Titre8">
    <w:name w:val="heading 8"/>
    <w:basedOn w:val="Normal"/>
    <w:next w:val="Retraitnormal"/>
    <w:qFormat/>
    <w:pPr>
      <w:numPr>
        <w:ilvl w:val="7"/>
        <w:numId w:val="1"/>
      </w:numPr>
      <w:outlineLvl w:val="7"/>
    </w:pPr>
    <w:rPr>
      <w:i/>
      <w:sz w:val="20"/>
    </w:rPr>
  </w:style>
  <w:style w:type="paragraph" w:styleId="Titre9">
    <w:name w:val="heading 9"/>
    <w:basedOn w:val="Normal"/>
    <w:next w:val="Retraitnormal"/>
    <w:qFormat/>
    <w:pPr>
      <w:numPr>
        <w:ilvl w:val="8"/>
        <w:numId w:val="1"/>
      </w:numPr>
      <w:outlineLvl w:val="8"/>
    </w:pPr>
    <w:rPr>
      <w:i/>
      <w:sz w:val="20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Retraitnormal">
    <w:name w:val="Normal Indent"/>
    <w:basedOn w:val="Normal"/>
    <w:pPr>
      <w:ind w:left="708"/>
    </w:pPr>
  </w:style>
  <w:style w:type="paragraph" w:styleId="TM8">
    <w:name w:val="toc 8"/>
    <w:basedOn w:val="Normal"/>
    <w:next w:val="Normal"/>
    <w:semiHidden/>
    <w:rPr>
      <w:sz w:val="22"/>
    </w:rPr>
  </w:style>
  <w:style w:type="paragraph" w:styleId="TM7">
    <w:name w:val="toc 7"/>
    <w:basedOn w:val="Normal"/>
    <w:next w:val="Normal"/>
    <w:semiHidden/>
    <w:rPr>
      <w:sz w:val="22"/>
    </w:rPr>
  </w:style>
  <w:style w:type="paragraph" w:styleId="TM6">
    <w:name w:val="toc 6"/>
    <w:basedOn w:val="Normal"/>
    <w:next w:val="Normal"/>
    <w:semiHidden/>
    <w:rPr>
      <w:sz w:val="22"/>
    </w:rPr>
  </w:style>
  <w:style w:type="paragraph" w:styleId="TM5">
    <w:name w:val="toc 5"/>
    <w:basedOn w:val="Normal"/>
    <w:next w:val="Normal"/>
    <w:semiHidden/>
    <w:rPr>
      <w:sz w:val="22"/>
    </w:rPr>
  </w:style>
  <w:style w:type="paragraph" w:styleId="TM4">
    <w:name w:val="toc 4"/>
    <w:basedOn w:val="Normal"/>
    <w:next w:val="Normal"/>
    <w:semiHidden/>
    <w:rPr>
      <w:sz w:val="22"/>
    </w:rPr>
  </w:style>
  <w:style w:type="paragraph" w:styleId="TM3">
    <w:name w:val="toc 3"/>
    <w:basedOn w:val="Normal"/>
    <w:next w:val="Normal"/>
    <w:semiHidden/>
    <w:rPr>
      <w:smallCaps/>
      <w:sz w:val="22"/>
    </w:rPr>
  </w:style>
  <w:style w:type="paragraph" w:styleId="TM2">
    <w:name w:val="toc 2"/>
    <w:basedOn w:val="Normal"/>
    <w:next w:val="Normal"/>
    <w:semiHidden/>
    <w:rPr>
      <w:b/>
      <w:smallCaps/>
      <w:sz w:val="22"/>
    </w:rPr>
  </w:style>
  <w:style w:type="paragraph" w:styleId="TM1">
    <w:name w:val="toc 1"/>
    <w:basedOn w:val="Normal"/>
    <w:next w:val="Normal"/>
    <w:semiHidden/>
    <w:pPr>
      <w:spacing w:before="360" w:after="360"/>
    </w:pPr>
    <w:rPr>
      <w:b/>
      <w:caps/>
      <w:sz w:val="22"/>
      <w:u w:val="single"/>
    </w:rPr>
  </w:style>
  <w:style w:type="paragraph" w:styleId="Index7">
    <w:name w:val="index 7"/>
    <w:basedOn w:val="Normal"/>
    <w:next w:val="Normal"/>
    <w:semiHidden/>
    <w:pPr>
      <w:ind w:left="1698"/>
    </w:pPr>
  </w:style>
  <w:style w:type="paragraph" w:styleId="Index6">
    <w:name w:val="index 6"/>
    <w:basedOn w:val="Normal"/>
    <w:next w:val="Normal"/>
    <w:semiHidden/>
    <w:pPr>
      <w:ind w:left="1415"/>
    </w:pPr>
  </w:style>
  <w:style w:type="paragraph" w:styleId="Index5">
    <w:name w:val="index 5"/>
    <w:basedOn w:val="Normal"/>
    <w:next w:val="Normal"/>
    <w:semiHidden/>
    <w:pPr>
      <w:ind w:left="1132"/>
    </w:pPr>
  </w:style>
  <w:style w:type="paragraph" w:styleId="Index4">
    <w:name w:val="index 4"/>
    <w:basedOn w:val="Normal"/>
    <w:next w:val="Normal"/>
    <w:semiHidden/>
    <w:pPr>
      <w:ind w:left="849"/>
    </w:pPr>
  </w:style>
  <w:style w:type="paragraph" w:styleId="Index3">
    <w:name w:val="index 3"/>
    <w:basedOn w:val="Normal"/>
    <w:next w:val="Normal"/>
    <w:semiHidden/>
    <w:pPr>
      <w:ind w:left="566"/>
    </w:pPr>
  </w:style>
  <w:style w:type="paragraph" w:styleId="Index2">
    <w:name w:val="index 2"/>
    <w:basedOn w:val="Normal"/>
    <w:next w:val="Normal"/>
    <w:semiHidden/>
    <w:pPr>
      <w:ind w:left="283"/>
    </w:pPr>
  </w:style>
  <w:style w:type="paragraph" w:styleId="Index1">
    <w:name w:val="index 1"/>
    <w:basedOn w:val="Normal"/>
    <w:next w:val="Normal"/>
    <w:semiHidden/>
  </w:style>
  <w:style w:type="paragraph" w:styleId="Titreindex">
    <w:name w:val="index heading"/>
    <w:basedOn w:val="Normal"/>
    <w:next w:val="Index1"/>
    <w:semiHidden/>
  </w:style>
  <w:style w:type="paragraph" w:styleId="Pieddepage">
    <w:name w:val="footer"/>
    <w:basedOn w:val="Normal"/>
    <w:pPr>
      <w:tabs>
        <w:tab w:val="center" w:pos="4819"/>
        <w:tab w:val="right" w:pos="9071"/>
      </w:tabs>
    </w:pPr>
  </w:style>
  <w:style w:type="paragraph" w:styleId="En-tte">
    <w:name w:val="header"/>
    <w:basedOn w:val="Normal"/>
    <w:pPr>
      <w:tabs>
        <w:tab w:val="center" w:pos="4819"/>
        <w:tab w:val="right" w:pos="9071"/>
      </w:tabs>
    </w:pPr>
  </w:style>
  <w:style w:type="paragraph" w:styleId="Notedebasdepage">
    <w:name w:val="footnote text"/>
    <w:basedOn w:val="Normal"/>
    <w:semiHidden/>
    <w:rPr>
      <w:sz w:val="20"/>
    </w:rPr>
  </w:style>
  <w:style w:type="paragraph" w:styleId="TM9">
    <w:name w:val="toc 9"/>
    <w:basedOn w:val="Normal"/>
    <w:next w:val="Normal"/>
    <w:semiHidden/>
    <w:rPr>
      <w:sz w:val="22"/>
    </w:rPr>
  </w:style>
  <w:style w:type="paragraph" w:customStyle="1" w:styleId="titre20">
    <w:name w:val="titre2"/>
    <w:basedOn w:val="Titre2"/>
    <w:pPr>
      <w:numPr>
        <w:ilvl w:val="0"/>
        <w:numId w:val="0"/>
      </w:numPr>
      <w:ind w:left="1416" w:hanging="708"/>
      <w:jc w:val="center"/>
      <w:outlineLvl w:val="9"/>
    </w:pPr>
    <w:rPr>
      <w:caps/>
      <w:sz w:val="32"/>
    </w:rPr>
  </w:style>
  <w:style w:type="paragraph" w:customStyle="1" w:styleId="titre30">
    <w:name w:val="titre3"/>
    <w:basedOn w:val="Titre2"/>
    <w:pPr>
      <w:numPr>
        <w:ilvl w:val="0"/>
        <w:numId w:val="0"/>
      </w:numPr>
      <w:ind w:left="1416" w:hanging="708"/>
      <w:outlineLvl w:val="9"/>
    </w:pPr>
    <w:rPr>
      <w:color w:val="FF00FF"/>
      <w:sz w:val="28"/>
    </w:rPr>
  </w:style>
  <w:style w:type="paragraph" w:customStyle="1" w:styleId="titre40">
    <w:name w:val="titre4"/>
    <w:basedOn w:val="Normal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720"/>
      <w:jc w:val="both"/>
    </w:pPr>
    <w:rPr>
      <w:rFonts w:ascii="Arial" w:hAnsi="Arial"/>
      <w:b/>
      <w:color w:val="000080"/>
      <w:sz w:val="30"/>
    </w:rPr>
  </w:style>
  <w:style w:type="paragraph" w:customStyle="1" w:styleId="titre10">
    <w:name w:val="titre1"/>
    <w:basedOn w:val="Titre2"/>
    <w:pPr>
      <w:numPr>
        <w:ilvl w:val="0"/>
        <w:numId w:val="0"/>
      </w:numPr>
      <w:pBdr>
        <w:top w:val="single" w:sz="6" w:space="1" w:color="0000FF" w:shadow="1"/>
        <w:left w:val="single" w:sz="6" w:space="1" w:color="0000FF" w:shadow="1"/>
        <w:bottom w:val="single" w:sz="6" w:space="1" w:color="0000FF" w:shadow="1"/>
        <w:right w:val="single" w:sz="6" w:space="1" w:color="0000FF" w:shadow="1"/>
      </w:pBdr>
      <w:ind w:left="1416" w:hanging="708"/>
      <w:outlineLvl w:val="9"/>
    </w:pPr>
    <w:rPr>
      <w:sz w:val="40"/>
    </w:rPr>
  </w:style>
  <w:style w:type="paragraph" w:customStyle="1" w:styleId="titre60">
    <w:name w:val="titre6"/>
    <w:basedOn w:val="Titre5"/>
    <w:pPr>
      <w:numPr>
        <w:ilvl w:val="0"/>
        <w:numId w:val="0"/>
      </w:num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134" w:hanging="708"/>
      <w:jc w:val="both"/>
      <w:outlineLvl w:val="9"/>
    </w:pPr>
    <w:rPr>
      <w:color w:val="008000"/>
      <w:sz w:val="24"/>
    </w:rPr>
  </w:style>
  <w:style w:type="paragraph" w:customStyle="1" w:styleId="retraitdouble">
    <w:name w:val="retrait double"/>
    <w:basedOn w:val="Normal"/>
    <w:pPr>
      <w:ind w:left="1418"/>
    </w:pPr>
  </w:style>
  <w:style w:type="paragraph" w:customStyle="1" w:styleId="titre0">
    <w:name w:val="titre0"/>
    <w:basedOn w:val="Titre1"/>
    <w:pPr>
      <w:numPr>
        <w:numId w:val="0"/>
      </w:numPr>
      <w:pBdr>
        <w:top w:val="single" w:sz="12" w:space="5" w:color="auto" w:shadow="1"/>
        <w:left w:val="single" w:sz="12" w:space="5" w:color="auto" w:shadow="1"/>
        <w:bottom w:val="single" w:sz="12" w:space="5" w:color="auto" w:shadow="1"/>
        <w:right w:val="single" w:sz="12" w:space="5" w:color="auto" w:shadow="1"/>
      </w:pBdr>
      <w:shd w:val="pct10" w:color="auto" w:fill="auto"/>
      <w:tabs>
        <w:tab w:val="left" w:pos="-720"/>
        <w:tab w:val="left" w:pos="0"/>
      </w:tabs>
      <w:ind w:left="708" w:hanging="708"/>
      <w:outlineLvl w:val="9"/>
    </w:pPr>
    <w:rPr>
      <w:rFonts w:ascii="Times New Roman" w:hAnsi="Times New Roman"/>
      <w:caps w:val="0"/>
      <w:color w:val="auto"/>
      <w:sz w:val="36"/>
    </w:rPr>
  </w:style>
  <w:style w:type="paragraph" w:customStyle="1" w:styleId="titre00">
    <w:name w:val="titre 0"/>
    <w:basedOn w:val="Titre1"/>
    <w:pPr>
      <w:numPr>
        <w:numId w:val="0"/>
      </w:num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clear" w:color="auto" w:fill="auto"/>
      <w:ind w:left="708" w:hanging="708"/>
      <w:jc w:val="center"/>
      <w:outlineLvl w:val="9"/>
    </w:pPr>
    <w:rPr>
      <w:caps w:val="0"/>
      <w:sz w:val="32"/>
    </w:rPr>
  </w:style>
  <w:style w:type="paragraph" w:customStyle="1" w:styleId="Retrait">
    <w:name w:val="Retrait"/>
    <w:basedOn w:val="Normal"/>
    <w:pPr>
      <w:tabs>
        <w:tab w:val="left" w:pos="-720"/>
        <w:tab w:val="left" w:pos="0"/>
      </w:tabs>
      <w:ind w:left="397"/>
      <w:jc w:val="both"/>
    </w:pPr>
  </w:style>
  <w:style w:type="paragraph" w:customStyle="1" w:styleId="Enumration">
    <w:name w:val="Enumération"/>
    <w:basedOn w:val="Normal"/>
    <w:pPr>
      <w:tabs>
        <w:tab w:val="left" w:pos="-720"/>
      </w:tabs>
      <w:ind w:left="1134" w:hanging="170"/>
      <w:jc w:val="both"/>
    </w:pPr>
  </w:style>
  <w:style w:type="paragraph" w:customStyle="1" w:styleId="Question">
    <w:name w:val="Question"/>
    <w:basedOn w:val="Normal"/>
    <w:pPr>
      <w:spacing w:before="360" w:after="360"/>
      <w:ind w:left="567"/>
    </w:pPr>
    <w:rPr>
      <w:b/>
      <w:i/>
      <w:color w:val="0000FF"/>
      <w:sz w:val="40"/>
      <w:u w:val="single"/>
    </w:rPr>
  </w:style>
  <w:style w:type="character" w:styleId="Numrodepage">
    <w:name w:val="page number"/>
    <w:basedOn w:val="Policepardfaut"/>
  </w:style>
  <w:style w:type="paragraph" w:styleId="Index8">
    <w:name w:val="index 8"/>
    <w:basedOn w:val="Normal"/>
    <w:next w:val="Normal"/>
    <w:semiHidden/>
    <w:pPr>
      <w:tabs>
        <w:tab w:val="right" w:leader="dot" w:pos="4459"/>
      </w:tabs>
      <w:ind w:left="1920" w:hanging="240"/>
    </w:pPr>
  </w:style>
  <w:style w:type="paragraph" w:styleId="Index9">
    <w:name w:val="index 9"/>
    <w:basedOn w:val="Normal"/>
    <w:next w:val="Normal"/>
    <w:semiHidden/>
    <w:pPr>
      <w:tabs>
        <w:tab w:val="right" w:leader="dot" w:pos="4459"/>
      </w:tabs>
      <w:ind w:left="2160" w:hanging="240"/>
    </w:pPr>
  </w:style>
  <w:style w:type="paragraph" w:styleId="Explorateurdedocument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Retraitcorpsdetexte">
    <w:name w:val="Body Text Indent"/>
    <w:basedOn w:val="Normal"/>
    <w:pPr>
      <w:ind w:left="708"/>
    </w:pPr>
  </w:style>
  <w:style w:type="paragraph" w:styleId="Retraitcorpsdetexte2">
    <w:name w:val="Body Text Indent 2"/>
    <w:basedOn w:val="Normal"/>
    <w:pPr>
      <w:ind w:left="567"/>
    </w:pPr>
    <w:rPr>
      <w:i/>
    </w:rPr>
  </w:style>
  <w:style w:type="paragraph" w:styleId="Corpsdetexte">
    <w:name w:val="Body Text"/>
    <w:basedOn w:val="Normal"/>
    <w:rPr>
      <w:b/>
    </w:rPr>
  </w:style>
  <w:style w:type="paragraph" w:styleId="Retraitcorpsdetexte3">
    <w:name w:val="Body Text Indent 3"/>
    <w:basedOn w:val="Normal"/>
    <w:pPr>
      <w:ind w:left="567"/>
    </w:pPr>
  </w:style>
  <w:style w:type="paragraph" w:styleId="Normalcentr">
    <w:name w:val="Block Text"/>
    <w:basedOn w:val="Normal"/>
    <w:pPr>
      <w:pBdr>
        <w:top w:val="single" w:sz="6" w:space="1" w:color="auto" w:shadow="1"/>
        <w:left w:val="single" w:sz="6" w:space="1" w:color="auto" w:shadow="1"/>
        <w:bottom w:val="single" w:sz="6" w:space="1" w:color="auto" w:shadow="1"/>
        <w:right w:val="single" w:sz="6" w:space="1" w:color="auto" w:shadow="1"/>
      </w:pBdr>
      <w:shd w:val="pct5" w:color="auto" w:fill="auto"/>
      <w:ind w:left="2552" w:right="1133" w:hanging="1134"/>
    </w:pPr>
  </w:style>
  <w:style w:type="paragraph" w:customStyle="1" w:styleId="Encadr13-1">
    <w:name w:val="Encadré13-1"/>
    <w:basedOn w:val="Normal"/>
    <w:pPr>
      <w:pBdr>
        <w:top w:val="single" w:sz="6" w:space="1" w:color="auto" w:shadow="1"/>
        <w:left w:val="single" w:sz="6" w:space="1" w:color="auto" w:shadow="1"/>
        <w:bottom w:val="single" w:sz="6" w:space="1" w:color="auto" w:shadow="1"/>
        <w:right w:val="single" w:sz="6" w:space="1" w:color="auto" w:shadow="1"/>
      </w:pBdr>
      <w:ind w:left="567" w:right="567"/>
    </w:pPr>
    <w:rPr>
      <w:rFonts w:ascii="MS Serif" w:hAnsi="MS Serif"/>
      <w:color w:val="FF0000"/>
      <w:sz w:val="26"/>
    </w:rPr>
  </w:style>
  <w:style w:type="paragraph" w:customStyle="1" w:styleId="Normal-tab">
    <w:name w:val="Normal-tab"/>
    <w:rPr>
      <w:rFonts w:ascii="Arial" w:hAnsi="Arial"/>
      <w:sz w:val="22"/>
    </w:rPr>
  </w:style>
  <w:style w:type="paragraph" w:customStyle="1" w:styleId="encadr">
    <w:name w:val="encadré"/>
    <w:basedOn w:val="Normal"/>
    <w:pPr>
      <w:pBdr>
        <w:top w:val="single" w:sz="6" w:space="1" w:color="FF0000" w:shadow="1"/>
        <w:left w:val="single" w:sz="6" w:space="1" w:color="FF0000" w:shadow="1"/>
        <w:bottom w:val="single" w:sz="6" w:space="1" w:color="FF0000" w:shadow="1"/>
        <w:right w:val="single" w:sz="6" w:space="1" w:color="FF0000" w:shadow="1"/>
      </w:pBdr>
      <w:ind w:left="2127" w:right="1060" w:hanging="142"/>
    </w:pPr>
    <w:rPr>
      <w:rFonts w:ascii="Arial" w:hAnsi="Arial"/>
      <w:color w:val="FF0000"/>
      <w:sz w:val="22"/>
    </w:rPr>
  </w:style>
  <w:style w:type="paragraph" w:customStyle="1" w:styleId="objectif">
    <w:name w:val="objectif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10" w:color="auto" w:fill="auto"/>
      <w:ind w:left="2127" w:right="2040" w:hanging="141"/>
    </w:pPr>
    <w:rPr>
      <w:rFonts w:ascii="Arial" w:hAnsi="Arial"/>
      <w:sz w:val="22"/>
    </w:rPr>
  </w:style>
  <w:style w:type="paragraph" w:customStyle="1" w:styleId="capture">
    <w:name w:val="capture"/>
    <w:basedOn w:val="objectif"/>
    <w:pPr>
      <w:pBdr>
        <w:top w:val="single" w:sz="18" w:space="1" w:color="auto"/>
        <w:left w:val="single" w:sz="18" w:space="1" w:color="auto"/>
        <w:bottom w:val="single" w:sz="18" w:space="1" w:color="auto"/>
        <w:right w:val="single" w:sz="18" w:space="1" w:color="auto"/>
      </w:pBdr>
      <w:shd w:val="clear" w:color="auto" w:fill="auto"/>
      <w:ind w:left="0" w:right="340" w:firstLine="0"/>
      <w:jc w:val="center"/>
    </w:pPr>
  </w:style>
  <w:style w:type="paragraph" w:customStyle="1" w:styleId="TITRE">
    <w:name w:val="TITRE"/>
    <w:basedOn w:val="Normal"/>
    <w:pPr>
      <w:ind w:firstLine="1"/>
      <w:jc w:val="center"/>
    </w:pPr>
    <w:rPr>
      <w:rFonts w:ascii="Arial" w:hAnsi="Arial"/>
      <w:sz w:val="22"/>
    </w:rPr>
  </w:style>
  <w:style w:type="paragraph" w:customStyle="1" w:styleId="Encadr12-1">
    <w:name w:val="Encadré12-1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1276"/>
      </w:tabs>
      <w:ind w:left="567" w:right="567"/>
    </w:pPr>
    <w:rPr>
      <w:rFonts w:ascii="MS Serif" w:hAnsi="MS Serif"/>
      <w:color w:val="FF0000"/>
    </w:rPr>
  </w:style>
  <w:style w:type="paragraph" w:styleId="Commentaire">
    <w:name w:val="annotation text"/>
    <w:basedOn w:val="Normal"/>
    <w:semiHidden/>
    <w:rPr>
      <w:rFonts w:ascii="MS Serif" w:hAnsi="MS Serif"/>
      <w:sz w:val="20"/>
    </w:rPr>
  </w:style>
  <w:style w:type="paragraph" w:styleId="Corpsdetexte2">
    <w:name w:val="Body Text 2"/>
    <w:basedOn w:val="Normal"/>
    <w:link w:val="Corpsdetexte2Car"/>
    <w:rPr>
      <w:b/>
      <w:sz w:val="28"/>
      <w:lang w:val="x-none" w:eastAsia="x-none"/>
    </w:rPr>
  </w:style>
  <w:style w:type="paragraph" w:styleId="Corpsdetexte3">
    <w:name w:val="Body Text 3"/>
    <w:basedOn w:val="Normal"/>
    <w:link w:val="Corpsdetexte3Car"/>
    <w:pPr>
      <w:jc w:val="center"/>
    </w:pPr>
    <w:rPr>
      <w:rFonts w:ascii="Arial" w:hAnsi="Arial"/>
      <w:b/>
      <w:color w:val="0000FF"/>
      <w:sz w:val="22"/>
      <w:lang w:val="x-none" w:eastAsia="x-none"/>
    </w:rPr>
  </w:style>
  <w:style w:type="character" w:styleId="Lienhypertexte">
    <w:name w:val="Hyperlink"/>
    <w:rPr>
      <w:color w:val="0000FF"/>
      <w:u w:val="single"/>
    </w:rPr>
  </w:style>
  <w:style w:type="paragraph" w:styleId="Textedebulles">
    <w:name w:val="Balloon Text"/>
    <w:basedOn w:val="Normal"/>
    <w:link w:val="TextedebullesCar"/>
    <w:rsid w:val="00B74BBC"/>
    <w:rPr>
      <w:rFonts w:ascii="Tahoma" w:hAnsi="Tahoma"/>
      <w:sz w:val="16"/>
      <w:szCs w:val="16"/>
      <w:lang w:val="x-none" w:eastAsia="x-none"/>
    </w:rPr>
  </w:style>
  <w:style w:type="character" w:customStyle="1" w:styleId="TextedebullesCar">
    <w:name w:val="Texte de bulles Car"/>
    <w:link w:val="Textedebulles"/>
    <w:rsid w:val="00B74BBC"/>
    <w:rPr>
      <w:rFonts w:ascii="Tahoma" w:hAnsi="Tahoma" w:cs="Tahoma"/>
      <w:sz w:val="16"/>
      <w:szCs w:val="16"/>
    </w:rPr>
  </w:style>
  <w:style w:type="character" w:customStyle="1" w:styleId="Corpsdetexte2Car">
    <w:name w:val="Corps de texte 2 Car"/>
    <w:link w:val="Corpsdetexte2"/>
    <w:rsid w:val="00AA0E6B"/>
    <w:rPr>
      <w:rFonts w:ascii="Times New Roman" w:hAnsi="Times New Roman"/>
      <w:b/>
      <w:sz w:val="28"/>
    </w:rPr>
  </w:style>
  <w:style w:type="character" w:customStyle="1" w:styleId="Corpsdetexte3Car">
    <w:name w:val="Corps de texte 3 Car"/>
    <w:link w:val="Corpsdetexte3"/>
    <w:rsid w:val="00AA0E6B"/>
    <w:rPr>
      <w:rFonts w:ascii="Arial" w:hAnsi="Arial"/>
      <w:b/>
      <w:color w:val="0000FF"/>
      <w:sz w:val="22"/>
    </w:rPr>
  </w:style>
  <w:style w:type="paragraph" w:styleId="Paragraphedeliste">
    <w:name w:val="List Paragraph"/>
    <w:basedOn w:val="Normal"/>
    <w:uiPriority w:val="34"/>
    <w:qFormat/>
    <w:rsid w:val="00731D8C"/>
    <w:pPr>
      <w:ind w:left="708"/>
    </w:pPr>
  </w:style>
  <w:style w:type="paragraph" w:customStyle="1" w:styleId="Corpsdutexte">
    <w:name w:val="Corps du texte"/>
    <w:basedOn w:val="Normal"/>
    <w:rsid w:val="001F70AB"/>
    <w:pPr>
      <w:ind w:left="227" w:firstLine="113"/>
      <w:jc w:val="both"/>
    </w:pPr>
    <w:rPr>
      <w:sz w:val="20"/>
    </w:rPr>
  </w:style>
  <w:style w:type="paragraph" w:customStyle="1" w:styleId="Questiondidastel">
    <w:name w:val="Question didastel"/>
    <w:basedOn w:val="Normal"/>
    <w:link w:val="QuestiondidastelCar"/>
    <w:qFormat/>
    <w:rsid w:val="009D2918"/>
    <w:pPr>
      <w:numPr>
        <w:numId w:val="26"/>
      </w:numPr>
      <w:jc w:val="both"/>
    </w:pPr>
    <w:rPr>
      <w:rFonts w:ascii="Arial" w:hAnsi="Arial"/>
      <w:b/>
      <w:sz w:val="20"/>
      <w:lang w:val="x-none" w:eastAsia="x-none"/>
    </w:rPr>
  </w:style>
  <w:style w:type="character" w:customStyle="1" w:styleId="QuestiondidastelCar">
    <w:name w:val="Question didastel Car"/>
    <w:link w:val="Questiondidastel"/>
    <w:rsid w:val="009D2918"/>
    <w:rPr>
      <w:rFonts w:ascii="Arial" w:hAnsi="Arial"/>
      <w:b/>
    </w:rPr>
  </w:style>
  <w:style w:type="paragraph" w:customStyle="1" w:styleId="Correction">
    <w:name w:val="Correction"/>
    <w:basedOn w:val="Normal"/>
    <w:link w:val="CorrectionCar"/>
    <w:qFormat/>
    <w:rsid w:val="009D2918"/>
    <w:pPr>
      <w:jc w:val="both"/>
    </w:pPr>
    <w:rPr>
      <w:rFonts w:ascii="Arial" w:hAnsi="Arial"/>
      <w:i/>
      <w:color w:val="FF0000"/>
      <w:sz w:val="20"/>
      <w:szCs w:val="24"/>
      <w:lang w:val="x-none" w:eastAsia="x-none"/>
    </w:rPr>
  </w:style>
  <w:style w:type="character" w:customStyle="1" w:styleId="CorrectionCar">
    <w:name w:val="Correction Car"/>
    <w:link w:val="Correction"/>
    <w:rsid w:val="009D2918"/>
    <w:rPr>
      <w:rFonts w:ascii="Arial" w:hAnsi="Arial"/>
      <w:i/>
      <w:color w:val="FF0000"/>
      <w:szCs w:val="24"/>
    </w:rPr>
  </w:style>
  <w:style w:type="character" w:customStyle="1" w:styleId="Titre4Car">
    <w:name w:val="Titre 4 Car"/>
    <w:basedOn w:val="Policepardfaut"/>
    <w:link w:val="Titre4"/>
    <w:rsid w:val="00492E2C"/>
    <w:rPr>
      <w:rFonts w:ascii="Times New Roman" w:hAnsi="Times New Roman"/>
      <w:b/>
      <w:smallCaps/>
      <w:color w:val="FF0000"/>
      <w:sz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8.wmf"/><Relationship Id="rId22" Type="http://schemas.openxmlformats.org/officeDocument/2006/relationships/oleObject" Target="embeddings/oleObject7.bin"/><Relationship Id="rId23" Type="http://schemas.openxmlformats.org/officeDocument/2006/relationships/image" Target="media/image9.wmf"/><Relationship Id="rId24" Type="http://schemas.openxmlformats.org/officeDocument/2006/relationships/oleObject" Target="embeddings/oleObject8.bin"/><Relationship Id="rId25" Type="http://schemas.openxmlformats.org/officeDocument/2006/relationships/image" Target="media/image10.wmf"/><Relationship Id="rId26" Type="http://schemas.openxmlformats.org/officeDocument/2006/relationships/oleObject" Target="embeddings/oleObject9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footer" Target="footer1.xml"/><Relationship Id="rId31" Type="http://schemas.openxmlformats.org/officeDocument/2006/relationships/header" Target="header2.xml"/><Relationship Id="rId32" Type="http://schemas.openxmlformats.org/officeDocument/2006/relationships/footer" Target="footer2.xml"/><Relationship Id="rId9" Type="http://schemas.openxmlformats.org/officeDocument/2006/relationships/image" Target="media/image2.w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gi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wmf"/><Relationship Id="rId16" Type="http://schemas.openxmlformats.org/officeDocument/2006/relationships/oleObject" Target="embeddings/oleObject4.bin"/><Relationship Id="rId17" Type="http://schemas.openxmlformats.org/officeDocument/2006/relationships/image" Target="media/image6.wmf"/><Relationship Id="rId18" Type="http://schemas.openxmlformats.org/officeDocument/2006/relationships/oleObject" Target="embeddings/oleObject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990</Words>
  <Characters>5449</Characters>
  <Application>Microsoft Macintosh Word</Application>
  <DocSecurity>0</DocSecurity>
  <Lines>45</Lines>
  <Paragraphs>1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1</vt:i4>
      </vt:variant>
    </vt:vector>
  </HeadingPairs>
  <TitlesOfParts>
    <vt:vector size="2" baseType="lpstr">
      <vt:lpstr>Sciences Industrielles</vt:lpstr>
      <vt:lpstr>        </vt:lpstr>
    </vt:vector>
  </TitlesOfParts>
  <Company>Laboratoire de TSA</Company>
  <LinksUpToDate>false</LinksUpToDate>
  <CharactersWithSpaces>6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ces Industrielles</dc:title>
  <dc:subject/>
  <dc:creator>Jean - François</dc:creator>
  <cp:keywords/>
  <cp:lastModifiedBy>Emilien durif</cp:lastModifiedBy>
  <cp:revision>2</cp:revision>
  <cp:lastPrinted>2010-11-04T07:17:00Z</cp:lastPrinted>
  <dcterms:created xsi:type="dcterms:W3CDTF">2016-11-15T15:56:00Z</dcterms:created>
  <dcterms:modified xsi:type="dcterms:W3CDTF">2016-11-15T15:56:00Z</dcterms:modified>
</cp:coreProperties>
</file>